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  <a:srgbClr val="FFFFFF"/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EAB0573-58D6-45CD-9CC0-CFCD2930AF9E}" v="26" dt="2021-09-20T16:33:33.3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60" d="100"/>
          <a:sy n="160" d="100"/>
        </p:scale>
        <p:origin x="19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microsoft.com/office/2015/10/relationships/revisionInfo" Target="revisionInfo.xml"/><Relationship Id="rId3" Type="http://schemas.openxmlformats.org/officeDocument/2006/relationships/presProps" Target="presProps.xml"/><Relationship Id="rId7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irnaaz Ahamed" userId="354af85a-496a-464c-a30e-ea50a64145d9" providerId="ADAL" clId="{1EAB0573-58D6-45CD-9CC0-CFCD2930AF9E}"/>
    <pc:docChg chg="undo custSel modSld">
      <pc:chgData name="Firnaaz Ahamed" userId="354af85a-496a-464c-a30e-ea50a64145d9" providerId="ADAL" clId="{1EAB0573-58D6-45CD-9CC0-CFCD2930AF9E}" dt="2021-09-20T16:40:33.786" v="354" actId="478"/>
      <pc:docMkLst>
        <pc:docMk/>
      </pc:docMkLst>
      <pc:sldChg chg="addSp delSp modSp mod">
        <pc:chgData name="Firnaaz Ahamed" userId="354af85a-496a-464c-a30e-ea50a64145d9" providerId="ADAL" clId="{1EAB0573-58D6-45CD-9CC0-CFCD2930AF9E}" dt="2021-09-20T16:40:33.786" v="354" actId="478"/>
        <pc:sldMkLst>
          <pc:docMk/>
          <pc:sldMk cId="1434934998" sldId="256"/>
        </pc:sldMkLst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5" creationId="{B8EB3E8A-9277-43C2-9DDF-D4424A3F61AC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6" creationId="{BF3A31C2-93DE-4D1F-AA99-E930B51EF4D0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7" creationId="{E737A962-27E9-4349-A29D-9C57A36C60C5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8" creationId="{63926FA2-6030-48CC-AFA0-7033293EF3C7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11" creationId="{98EFD3D3-E9F0-45F7-BB79-93D1D1D267A3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13" creationId="{F3981AFE-7E3B-4E2E-8F27-B34E1540B734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14" creationId="{9CF954F7-C20C-4071-A5EE-8B82C3D7102F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15" creationId="{6C191A36-6D3D-4077-B060-141EBEC46A6D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16" creationId="{224DAD08-E4A6-4427-923C-1A39789B1995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19" creationId="{5CBB699C-735F-471E-8365-0C7F7EFA784E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25" creationId="{A5F925F3-C26E-48FF-9910-32521A7FDCBB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27" creationId="{1DB81F00-8CCD-420F-9040-F22F1DE29650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29" creationId="{92B941BC-B69C-4DD7-8DD0-5C79CB4E10EB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31" creationId="{E424F795-9C69-4E05-9AC1-8A3CC6CEE4EB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33" creationId="{85613CA6-BF06-4283-80C1-6417CDC36E5A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39" creationId="{620B01D5-382B-45D9-B234-708EBEC25C1F}"/>
          </ac:spMkLst>
        </pc:spChg>
        <pc:spChg chg="mod topLvl">
          <ac:chgData name="Firnaaz Ahamed" userId="354af85a-496a-464c-a30e-ea50a64145d9" providerId="ADAL" clId="{1EAB0573-58D6-45CD-9CC0-CFCD2930AF9E}" dt="2021-09-20T16:24:06.382" v="184" actId="164"/>
          <ac:spMkLst>
            <pc:docMk/>
            <pc:sldMk cId="1434934998" sldId="256"/>
            <ac:spMk id="40" creationId="{701DDCA1-74FF-4FF9-A500-C2FAAE47D7C7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41" creationId="{D4F565DA-2FA6-4247-87B1-7842321D39FD}"/>
          </ac:spMkLst>
        </pc:spChg>
        <pc:spChg chg="add mod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43" creationId="{BA4E1C1C-4787-4BB1-A084-70ACF04BC582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46" creationId="{85730BE4-84DF-44C1-9866-E336A50B47E5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48" creationId="{870CF1A0-E5F4-41D0-8CD1-482CE73B613B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49" creationId="{213400A3-F367-4188-8DD4-D2D639715B82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50" creationId="{28AA4EFE-77AF-48EF-B667-3F7300FBF43B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51" creationId="{79B83DD5-D6D9-49DA-A5D9-7E5FCAB458C6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52" creationId="{68745024-FA24-4A33-BAFC-1D3308EABED9}"/>
          </ac:spMkLst>
        </pc:spChg>
        <pc:spChg chg="mod">
          <ac:chgData name="Firnaaz Ahamed" userId="354af85a-496a-464c-a30e-ea50a64145d9" providerId="ADAL" clId="{1EAB0573-58D6-45CD-9CC0-CFCD2930AF9E}" dt="2021-09-20T16:23:33.566" v="180" actId="165"/>
          <ac:spMkLst>
            <pc:docMk/>
            <pc:sldMk cId="1434934998" sldId="256"/>
            <ac:spMk id="53" creationId="{09F3ABFA-9224-4E54-9470-2FBEFCEB40D0}"/>
          </ac:spMkLst>
        </pc:spChg>
        <pc:spChg chg="add mod">
          <ac:chgData name="Firnaaz Ahamed" userId="354af85a-496a-464c-a30e-ea50a64145d9" providerId="ADAL" clId="{1EAB0573-58D6-45CD-9CC0-CFCD2930AF9E}" dt="2021-09-20T16:30:58.473" v="307" actId="404"/>
          <ac:spMkLst>
            <pc:docMk/>
            <pc:sldMk cId="1434934998" sldId="256"/>
            <ac:spMk id="55" creationId="{5B9FD2C3-56ED-49B6-813E-3D5E1E9EC7D8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57" creationId="{E6F289AD-E6AC-4B09-B865-86178555F744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60" creationId="{B943B8A8-D6B2-49DE-AD66-BA0FA7F417E1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61" creationId="{EBE7A298-859B-4131-A11C-F0D123686E17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62" creationId="{B728B68A-186D-4CF3-AF67-4452892837CB}"/>
          </ac:spMkLst>
        </pc:spChg>
        <pc:spChg chg="mod topLvl">
          <ac:chgData name="Firnaaz Ahamed" userId="354af85a-496a-464c-a30e-ea50a64145d9" providerId="ADAL" clId="{1EAB0573-58D6-45CD-9CC0-CFCD2930AF9E}" dt="2021-09-20T16:24:06.382" v="184" actId="164"/>
          <ac:spMkLst>
            <pc:docMk/>
            <pc:sldMk cId="1434934998" sldId="256"/>
            <ac:spMk id="63" creationId="{56FE7F66-0197-4D6F-860D-B78348C07828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64" creationId="{86A9A354-DB11-4894-8167-89230D6A11A5}"/>
          </ac:spMkLst>
        </pc:spChg>
        <pc:spChg chg="mod topLvl">
          <ac:chgData name="Firnaaz Ahamed" userId="354af85a-496a-464c-a30e-ea50a64145d9" providerId="ADAL" clId="{1EAB0573-58D6-45CD-9CC0-CFCD2930AF9E}" dt="2021-09-20T16:24:06.382" v="184" actId="164"/>
          <ac:spMkLst>
            <pc:docMk/>
            <pc:sldMk cId="1434934998" sldId="256"/>
            <ac:spMk id="65" creationId="{479821A2-8735-4ECB-8374-1BC76E860A00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66" creationId="{CCD3F0C6-3CD5-4591-83FB-4229B7CCBF21}"/>
          </ac:spMkLst>
        </pc:spChg>
        <pc:spChg chg="mod topLvl">
          <ac:chgData name="Firnaaz Ahamed" userId="354af85a-496a-464c-a30e-ea50a64145d9" providerId="ADAL" clId="{1EAB0573-58D6-45CD-9CC0-CFCD2930AF9E}" dt="2021-09-20T16:24:06.382" v="184" actId="164"/>
          <ac:spMkLst>
            <pc:docMk/>
            <pc:sldMk cId="1434934998" sldId="256"/>
            <ac:spMk id="67" creationId="{AF6C1069-5448-47BF-9248-E5A45EC8A4C6}"/>
          </ac:spMkLst>
        </pc:spChg>
        <pc:spChg chg="add mod">
          <ac:chgData name="Firnaaz Ahamed" userId="354af85a-496a-464c-a30e-ea50a64145d9" providerId="ADAL" clId="{1EAB0573-58D6-45CD-9CC0-CFCD2930AF9E}" dt="2021-09-20T16:24:06.382" v="184" actId="164"/>
          <ac:spMkLst>
            <pc:docMk/>
            <pc:sldMk cId="1434934998" sldId="256"/>
            <ac:spMk id="68" creationId="{D8A1ABA0-9AEF-448E-BADF-0C948CAF2B95}"/>
          </ac:spMkLst>
        </pc:spChg>
        <pc:spChg chg="mod topLvl">
          <ac:chgData name="Firnaaz Ahamed" userId="354af85a-496a-464c-a30e-ea50a64145d9" providerId="ADAL" clId="{1EAB0573-58D6-45CD-9CC0-CFCD2930AF9E}" dt="2021-09-20T16:24:06.382" v="184" actId="164"/>
          <ac:spMkLst>
            <pc:docMk/>
            <pc:sldMk cId="1434934998" sldId="256"/>
            <ac:spMk id="69" creationId="{18158621-B266-41B8-B3B1-3F61E3AF15CB}"/>
          </ac:spMkLst>
        </pc:spChg>
        <pc:spChg chg="mod topLvl">
          <ac:chgData name="Firnaaz Ahamed" userId="354af85a-496a-464c-a30e-ea50a64145d9" providerId="ADAL" clId="{1EAB0573-58D6-45CD-9CC0-CFCD2930AF9E}" dt="2021-09-20T16:24:06.382" v="184" actId="164"/>
          <ac:spMkLst>
            <pc:docMk/>
            <pc:sldMk cId="1434934998" sldId="256"/>
            <ac:spMk id="70" creationId="{7CC98BB3-B584-4202-919E-09110C3B2C63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71" creationId="{532D6B86-D055-4291-9943-37FE83F69267}"/>
          </ac:spMkLst>
        </pc:spChg>
        <pc:spChg chg="add mod">
          <ac:chgData name="Firnaaz Ahamed" userId="354af85a-496a-464c-a30e-ea50a64145d9" providerId="ADAL" clId="{1EAB0573-58D6-45CD-9CC0-CFCD2930AF9E}" dt="2021-09-20T16:24:06.382" v="184" actId="164"/>
          <ac:spMkLst>
            <pc:docMk/>
            <pc:sldMk cId="1434934998" sldId="256"/>
            <ac:spMk id="73" creationId="{9F64A7A0-2A7A-4B87-9B5A-18190EFE9851}"/>
          </ac:spMkLst>
        </pc:spChg>
        <pc:spChg chg="add mod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74" creationId="{F29EE865-F268-43C7-AF8A-D06169C77191}"/>
          </ac:spMkLst>
        </pc:spChg>
        <pc:spChg chg="add mod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76" creationId="{F5337E2D-4D79-46BC-819C-E6700C59CFA6}"/>
          </ac:spMkLst>
        </pc:spChg>
        <pc:spChg chg="add mod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77" creationId="{92BB7ADB-B3E2-400A-A9CB-88B0D2DE7136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78" creationId="{1A62C317-6733-4494-BEA1-CDE7040A5351}"/>
          </ac:spMkLst>
        </pc:spChg>
        <pc:spChg chg="mod topLvl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79" creationId="{130F7118-3A9B-4E97-B0C5-CE1D33CEE93E}"/>
          </ac:spMkLst>
        </pc:spChg>
        <pc:spChg chg="add mod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80" creationId="{F28FCDF3-AD54-4DFC-B0D9-D033779A8F5C}"/>
          </ac:spMkLst>
        </pc:spChg>
        <pc:spChg chg="add mod">
          <ac:chgData name="Firnaaz Ahamed" userId="354af85a-496a-464c-a30e-ea50a64145d9" providerId="ADAL" clId="{1EAB0573-58D6-45CD-9CC0-CFCD2930AF9E}" dt="2021-09-20T16:30:39.092" v="301" actId="164"/>
          <ac:spMkLst>
            <pc:docMk/>
            <pc:sldMk cId="1434934998" sldId="256"/>
            <ac:spMk id="81" creationId="{6BD7D784-AD1D-4102-A465-9C139EC6B787}"/>
          </ac:spMkLst>
        </pc:spChg>
        <pc:spChg chg="add mod">
          <ac:chgData name="Firnaaz Ahamed" userId="354af85a-496a-464c-a30e-ea50a64145d9" providerId="ADAL" clId="{1EAB0573-58D6-45CD-9CC0-CFCD2930AF9E}" dt="2021-09-20T16:40:10.902" v="351" actId="207"/>
          <ac:spMkLst>
            <pc:docMk/>
            <pc:sldMk cId="1434934998" sldId="256"/>
            <ac:spMk id="82" creationId="{53428C61-73B1-4658-B75A-809A118E1567}"/>
          </ac:spMkLst>
        </pc:spChg>
        <pc:spChg chg="add del mod">
          <ac:chgData name="Firnaaz Ahamed" userId="354af85a-496a-464c-a30e-ea50a64145d9" providerId="ADAL" clId="{1EAB0573-58D6-45CD-9CC0-CFCD2930AF9E}" dt="2021-09-20T16:30:34.039" v="299" actId="478"/>
          <ac:spMkLst>
            <pc:docMk/>
            <pc:sldMk cId="1434934998" sldId="256"/>
            <ac:spMk id="83" creationId="{C0D69BC8-8F31-4983-A7B6-254A09A0A23E}"/>
          </ac:spMkLst>
        </pc:spChg>
        <pc:spChg chg="add del mod">
          <ac:chgData name="Firnaaz Ahamed" userId="354af85a-496a-464c-a30e-ea50a64145d9" providerId="ADAL" clId="{1EAB0573-58D6-45CD-9CC0-CFCD2930AF9E}" dt="2021-09-20T16:30:33.160" v="298" actId="478"/>
          <ac:spMkLst>
            <pc:docMk/>
            <pc:sldMk cId="1434934998" sldId="256"/>
            <ac:spMk id="84" creationId="{F7816BEE-A85F-4113-8EFB-C48B57664C86}"/>
          </ac:spMkLst>
        </pc:spChg>
        <pc:spChg chg="add mod">
          <ac:chgData name="Firnaaz Ahamed" userId="354af85a-496a-464c-a30e-ea50a64145d9" providerId="ADAL" clId="{1EAB0573-58D6-45CD-9CC0-CFCD2930AF9E}" dt="2021-09-20T16:33:33.308" v="350" actId="164"/>
          <ac:spMkLst>
            <pc:docMk/>
            <pc:sldMk cId="1434934998" sldId="256"/>
            <ac:spMk id="85" creationId="{2813C637-FC1A-41D8-8003-B4089F0C1E11}"/>
          </ac:spMkLst>
        </pc:spChg>
        <pc:spChg chg="add mod">
          <ac:chgData name="Firnaaz Ahamed" userId="354af85a-496a-464c-a30e-ea50a64145d9" providerId="ADAL" clId="{1EAB0573-58D6-45CD-9CC0-CFCD2930AF9E}" dt="2021-09-20T16:33:33.308" v="350" actId="164"/>
          <ac:spMkLst>
            <pc:docMk/>
            <pc:sldMk cId="1434934998" sldId="256"/>
            <ac:spMk id="86" creationId="{4AD61F63-2563-46F8-84DE-551F3E2253DA}"/>
          </ac:spMkLst>
        </pc:spChg>
        <pc:spChg chg="add mod">
          <ac:chgData name="Firnaaz Ahamed" userId="354af85a-496a-464c-a30e-ea50a64145d9" providerId="ADAL" clId="{1EAB0573-58D6-45CD-9CC0-CFCD2930AF9E}" dt="2021-09-20T16:33:33.308" v="350" actId="164"/>
          <ac:spMkLst>
            <pc:docMk/>
            <pc:sldMk cId="1434934998" sldId="256"/>
            <ac:spMk id="87" creationId="{9CBA8A3E-1D90-4365-AF4C-9BF4DFF8B5BD}"/>
          </ac:spMkLst>
        </pc:spChg>
        <pc:spChg chg="add mod">
          <ac:chgData name="Firnaaz Ahamed" userId="354af85a-496a-464c-a30e-ea50a64145d9" providerId="ADAL" clId="{1EAB0573-58D6-45CD-9CC0-CFCD2930AF9E}" dt="2021-09-20T16:33:33.308" v="350" actId="164"/>
          <ac:spMkLst>
            <pc:docMk/>
            <pc:sldMk cId="1434934998" sldId="256"/>
            <ac:spMk id="88" creationId="{CB108DD2-1EB1-47B6-9857-412DAFA44E4D}"/>
          </ac:spMkLst>
        </pc:spChg>
        <pc:spChg chg="add del mod">
          <ac:chgData name="Firnaaz Ahamed" userId="354af85a-496a-464c-a30e-ea50a64145d9" providerId="ADAL" clId="{1EAB0573-58D6-45CD-9CC0-CFCD2930AF9E}" dt="2021-09-20T16:31:51.548" v="325" actId="478"/>
          <ac:spMkLst>
            <pc:docMk/>
            <pc:sldMk cId="1434934998" sldId="256"/>
            <ac:spMk id="89" creationId="{270BCCCC-4647-41D0-BFB6-880E1E79C94B}"/>
          </ac:spMkLst>
        </pc:spChg>
        <pc:spChg chg="add mod">
          <ac:chgData name="Firnaaz Ahamed" userId="354af85a-496a-464c-a30e-ea50a64145d9" providerId="ADAL" clId="{1EAB0573-58D6-45CD-9CC0-CFCD2930AF9E}" dt="2021-09-20T16:33:33.308" v="350" actId="164"/>
          <ac:spMkLst>
            <pc:docMk/>
            <pc:sldMk cId="1434934998" sldId="256"/>
            <ac:spMk id="90" creationId="{6A3657A0-BC62-4C22-B9DE-7669380DEFBD}"/>
          </ac:spMkLst>
        </pc:spChg>
        <pc:spChg chg="add mod">
          <ac:chgData name="Firnaaz Ahamed" userId="354af85a-496a-464c-a30e-ea50a64145d9" providerId="ADAL" clId="{1EAB0573-58D6-45CD-9CC0-CFCD2930AF9E}" dt="2021-09-20T16:33:33.308" v="350" actId="164"/>
          <ac:spMkLst>
            <pc:docMk/>
            <pc:sldMk cId="1434934998" sldId="256"/>
            <ac:spMk id="91" creationId="{A364C382-9055-4376-9A76-0793AC29E316}"/>
          </ac:spMkLst>
        </pc:spChg>
        <pc:spChg chg="add mod">
          <ac:chgData name="Firnaaz Ahamed" userId="354af85a-496a-464c-a30e-ea50a64145d9" providerId="ADAL" clId="{1EAB0573-58D6-45CD-9CC0-CFCD2930AF9E}" dt="2021-09-20T16:33:33.308" v="350" actId="164"/>
          <ac:spMkLst>
            <pc:docMk/>
            <pc:sldMk cId="1434934998" sldId="256"/>
            <ac:spMk id="92" creationId="{96A04B64-E342-41FA-877C-83FDA99DA701}"/>
          </ac:spMkLst>
        </pc:spChg>
        <pc:spChg chg="add mod">
          <ac:chgData name="Firnaaz Ahamed" userId="354af85a-496a-464c-a30e-ea50a64145d9" providerId="ADAL" clId="{1EAB0573-58D6-45CD-9CC0-CFCD2930AF9E}" dt="2021-09-20T16:33:33.308" v="350" actId="164"/>
          <ac:spMkLst>
            <pc:docMk/>
            <pc:sldMk cId="1434934998" sldId="256"/>
            <ac:spMk id="93" creationId="{25F7C0AD-77D8-44DA-A402-2C955ACF512E}"/>
          </ac:spMkLst>
        </pc:spChg>
        <pc:spChg chg="add mod">
          <ac:chgData name="Firnaaz Ahamed" userId="354af85a-496a-464c-a30e-ea50a64145d9" providerId="ADAL" clId="{1EAB0573-58D6-45CD-9CC0-CFCD2930AF9E}" dt="2021-09-20T16:33:33.308" v="350" actId="164"/>
          <ac:spMkLst>
            <pc:docMk/>
            <pc:sldMk cId="1434934998" sldId="256"/>
            <ac:spMk id="94" creationId="{8CB8712E-E6E1-4CB2-8B21-AFBED9FC318B}"/>
          </ac:spMkLst>
        </pc:spChg>
        <pc:grpChg chg="add del mod">
          <ac:chgData name="Firnaaz Ahamed" userId="354af85a-496a-464c-a30e-ea50a64145d9" providerId="ADAL" clId="{1EAB0573-58D6-45CD-9CC0-CFCD2930AF9E}" dt="2021-09-20T16:23:33.566" v="180" actId="165"/>
          <ac:grpSpMkLst>
            <pc:docMk/>
            <pc:sldMk cId="1434934998" sldId="256"/>
            <ac:grpSpMk id="3" creationId="{98B81CD6-CFCA-4E8F-AE76-C8B3CCA80197}"/>
          </ac:grpSpMkLst>
        </pc:grpChg>
        <pc:grpChg chg="mod topLvl">
          <ac:chgData name="Firnaaz Ahamed" userId="354af85a-496a-464c-a30e-ea50a64145d9" providerId="ADAL" clId="{1EAB0573-58D6-45CD-9CC0-CFCD2930AF9E}" dt="2021-09-20T16:30:39.092" v="301" actId="164"/>
          <ac:grpSpMkLst>
            <pc:docMk/>
            <pc:sldMk cId="1434934998" sldId="256"/>
            <ac:grpSpMk id="21" creationId="{6D07A94B-CA01-496B-B12A-6462F501112B}"/>
          </ac:grpSpMkLst>
        </pc:grpChg>
        <pc:grpChg chg="mod">
          <ac:chgData name="Firnaaz Ahamed" userId="354af85a-496a-464c-a30e-ea50a64145d9" providerId="ADAL" clId="{1EAB0573-58D6-45CD-9CC0-CFCD2930AF9E}" dt="2021-09-20T16:23:33.566" v="180" actId="165"/>
          <ac:grpSpMkLst>
            <pc:docMk/>
            <pc:sldMk cId="1434934998" sldId="256"/>
            <ac:grpSpMk id="22" creationId="{42C7C502-22CA-4BC0-B97E-D857A3D488F9}"/>
          </ac:grpSpMkLst>
        </pc:grpChg>
        <pc:grpChg chg="mod">
          <ac:chgData name="Firnaaz Ahamed" userId="354af85a-496a-464c-a30e-ea50a64145d9" providerId="ADAL" clId="{1EAB0573-58D6-45CD-9CC0-CFCD2930AF9E}" dt="2021-09-20T16:23:33.566" v="180" actId="165"/>
          <ac:grpSpMkLst>
            <pc:docMk/>
            <pc:sldMk cId="1434934998" sldId="256"/>
            <ac:grpSpMk id="23" creationId="{5D31A1ED-ED9B-466E-93D6-11D6623650E7}"/>
          </ac:grpSpMkLst>
        </pc:grpChg>
        <pc:grpChg chg="mod topLvl">
          <ac:chgData name="Firnaaz Ahamed" userId="354af85a-496a-464c-a30e-ea50a64145d9" providerId="ADAL" clId="{1EAB0573-58D6-45CD-9CC0-CFCD2930AF9E}" dt="2021-09-20T16:30:39.092" v="301" actId="164"/>
          <ac:grpSpMkLst>
            <pc:docMk/>
            <pc:sldMk cId="1434934998" sldId="256"/>
            <ac:grpSpMk id="24" creationId="{8A0979B0-8EC9-454E-AE5A-528D27025822}"/>
          </ac:grpSpMkLst>
        </pc:grpChg>
        <pc:grpChg chg="mod">
          <ac:chgData name="Firnaaz Ahamed" userId="354af85a-496a-464c-a30e-ea50a64145d9" providerId="ADAL" clId="{1EAB0573-58D6-45CD-9CC0-CFCD2930AF9E}" dt="2021-09-20T16:23:33.566" v="180" actId="165"/>
          <ac:grpSpMkLst>
            <pc:docMk/>
            <pc:sldMk cId="1434934998" sldId="256"/>
            <ac:grpSpMk id="30" creationId="{55BF3EB5-FB1C-45CA-91BB-30B2D6066E2C}"/>
          </ac:grpSpMkLst>
        </pc:grpChg>
        <pc:grpChg chg="mod topLvl">
          <ac:chgData name="Firnaaz Ahamed" userId="354af85a-496a-464c-a30e-ea50a64145d9" providerId="ADAL" clId="{1EAB0573-58D6-45CD-9CC0-CFCD2930AF9E}" dt="2021-09-20T16:30:39.092" v="301" actId="164"/>
          <ac:grpSpMkLst>
            <pc:docMk/>
            <pc:sldMk cId="1434934998" sldId="256"/>
            <ac:grpSpMk id="36" creationId="{0C114257-FECF-4680-9EDC-072EBDEDF3F4}"/>
          </ac:grpSpMkLst>
        </pc:grpChg>
        <pc:grpChg chg="add mod">
          <ac:chgData name="Firnaaz Ahamed" userId="354af85a-496a-464c-a30e-ea50a64145d9" providerId="ADAL" clId="{1EAB0573-58D6-45CD-9CC0-CFCD2930AF9E}" dt="2021-09-20T16:30:39.092" v="301" actId="164"/>
          <ac:grpSpMkLst>
            <pc:docMk/>
            <pc:sldMk cId="1434934998" sldId="256"/>
            <ac:grpSpMk id="38" creationId="{55537570-D031-405B-AF18-86F107CC642D}"/>
          </ac:grpSpMkLst>
        </pc:grpChg>
        <pc:grpChg chg="mod">
          <ac:chgData name="Firnaaz Ahamed" userId="354af85a-496a-464c-a30e-ea50a64145d9" providerId="ADAL" clId="{1EAB0573-58D6-45CD-9CC0-CFCD2930AF9E}" dt="2021-09-20T16:23:33.566" v="180" actId="165"/>
          <ac:grpSpMkLst>
            <pc:docMk/>
            <pc:sldMk cId="1434934998" sldId="256"/>
            <ac:grpSpMk id="42" creationId="{79A1C316-EF83-4428-8DA2-F2A745F38C74}"/>
          </ac:grpSpMkLst>
        </pc:grpChg>
        <pc:grpChg chg="mod">
          <ac:chgData name="Firnaaz Ahamed" userId="354af85a-496a-464c-a30e-ea50a64145d9" providerId="ADAL" clId="{1EAB0573-58D6-45CD-9CC0-CFCD2930AF9E}" dt="2021-09-20T16:23:33.566" v="180" actId="165"/>
          <ac:grpSpMkLst>
            <pc:docMk/>
            <pc:sldMk cId="1434934998" sldId="256"/>
            <ac:grpSpMk id="44" creationId="{9746125A-D40F-4555-958B-2677EC4978B5}"/>
          </ac:grpSpMkLst>
        </pc:grpChg>
        <pc:grpChg chg="mod">
          <ac:chgData name="Firnaaz Ahamed" userId="354af85a-496a-464c-a30e-ea50a64145d9" providerId="ADAL" clId="{1EAB0573-58D6-45CD-9CC0-CFCD2930AF9E}" dt="2021-09-20T16:23:33.566" v="180" actId="165"/>
          <ac:grpSpMkLst>
            <pc:docMk/>
            <pc:sldMk cId="1434934998" sldId="256"/>
            <ac:grpSpMk id="54" creationId="{4FAD71D3-CFC5-412A-B280-05EA7D4565C0}"/>
          </ac:grpSpMkLst>
        </pc:grpChg>
        <pc:grpChg chg="add mod">
          <ac:chgData name="Firnaaz Ahamed" userId="354af85a-496a-464c-a30e-ea50a64145d9" providerId="ADAL" clId="{1EAB0573-58D6-45CD-9CC0-CFCD2930AF9E}" dt="2021-09-20T16:33:33.308" v="350" actId="164"/>
          <ac:grpSpMkLst>
            <pc:docMk/>
            <pc:sldMk cId="1434934998" sldId="256"/>
            <ac:grpSpMk id="56" creationId="{7BAA7053-638C-48DA-918D-7B8DBCDD4C10}"/>
          </ac:grpSpMkLst>
        </pc:grpChg>
        <pc:grpChg chg="add mod">
          <ac:chgData name="Firnaaz Ahamed" userId="354af85a-496a-464c-a30e-ea50a64145d9" providerId="ADAL" clId="{1EAB0573-58D6-45CD-9CC0-CFCD2930AF9E}" dt="2021-09-20T16:33:33.308" v="350" actId="164"/>
          <ac:grpSpMkLst>
            <pc:docMk/>
            <pc:sldMk cId="1434934998" sldId="256"/>
            <ac:grpSpMk id="58" creationId="{2C7666C9-A836-4B67-8A65-C12216618EDB}"/>
          </ac:grpSpMkLst>
        </pc:grpChg>
        <pc:graphicFrameChg chg="mod topLvl">
          <ac:chgData name="Firnaaz Ahamed" userId="354af85a-496a-464c-a30e-ea50a64145d9" providerId="ADAL" clId="{1EAB0573-58D6-45CD-9CC0-CFCD2930AF9E}" dt="2021-09-20T16:30:39.092" v="301" actId="164"/>
          <ac:graphicFrameMkLst>
            <pc:docMk/>
            <pc:sldMk cId="1434934998" sldId="256"/>
            <ac:graphicFrameMk id="2" creationId="{2873D5B9-8802-4CE4-96BF-66F87FD8AEF1}"/>
          </ac:graphicFrameMkLst>
        </pc:graphicFrameChg>
        <pc:graphicFrameChg chg="mod">
          <ac:chgData name="Firnaaz Ahamed" userId="354af85a-496a-464c-a30e-ea50a64145d9" providerId="ADAL" clId="{1EAB0573-58D6-45CD-9CC0-CFCD2930AF9E}" dt="2021-09-20T16:23:33.566" v="180" actId="165"/>
          <ac:graphicFrameMkLst>
            <pc:docMk/>
            <pc:sldMk cId="1434934998" sldId="256"/>
            <ac:graphicFrameMk id="9" creationId="{1F439E39-35BF-4A0E-B066-FEF8DC426C4E}"/>
          </ac:graphicFrameMkLst>
        </pc:graphicFrameChg>
        <pc:graphicFrameChg chg="mod topLvl">
          <ac:chgData name="Firnaaz Ahamed" userId="354af85a-496a-464c-a30e-ea50a64145d9" providerId="ADAL" clId="{1EAB0573-58D6-45CD-9CC0-CFCD2930AF9E}" dt="2021-09-20T16:30:39.092" v="301" actId="164"/>
          <ac:graphicFrameMkLst>
            <pc:docMk/>
            <pc:sldMk cId="1434934998" sldId="256"/>
            <ac:graphicFrameMk id="10" creationId="{22DCDC7D-2302-4303-AEEB-04FD6B63D804}"/>
          </ac:graphicFrameMkLst>
        </pc:graphicFrameChg>
        <pc:graphicFrameChg chg="mod">
          <ac:chgData name="Firnaaz Ahamed" userId="354af85a-496a-464c-a30e-ea50a64145d9" providerId="ADAL" clId="{1EAB0573-58D6-45CD-9CC0-CFCD2930AF9E}" dt="2021-09-20T16:23:33.566" v="180" actId="165"/>
          <ac:graphicFrameMkLst>
            <pc:docMk/>
            <pc:sldMk cId="1434934998" sldId="256"/>
            <ac:graphicFrameMk id="12" creationId="{8AD11595-FC98-4786-9CC0-8F4B62F42680}"/>
          </ac:graphicFrameMkLst>
        </pc:graphicFrameChg>
        <pc:graphicFrameChg chg="mod">
          <ac:chgData name="Firnaaz Ahamed" userId="354af85a-496a-464c-a30e-ea50a64145d9" providerId="ADAL" clId="{1EAB0573-58D6-45CD-9CC0-CFCD2930AF9E}" dt="2021-09-20T16:23:33.566" v="180" actId="165"/>
          <ac:graphicFrameMkLst>
            <pc:docMk/>
            <pc:sldMk cId="1434934998" sldId="256"/>
            <ac:graphicFrameMk id="17" creationId="{26FD116A-0885-4D88-8904-ADB820343EEA}"/>
          </ac:graphicFrameMkLst>
        </pc:graphicFrameChg>
        <pc:graphicFrameChg chg="mod">
          <ac:chgData name="Firnaaz Ahamed" userId="354af85a-496a-464c-a30e-ea50a64145d9" providerId="ADAL" clId="{1EAB0573-58D6-45CD-9CC0-CFCD2930AF9E}" dt="2021-09-20T16:23:33.566" v="180" actId="165"/>
          <ac:graphicFrameMkLst>
            <pc:docMk/>
            <pc:sldMk cId="1434934998" sldId="256"/>
            <ac:graphicFrameMk id="18" creationId="{352603B5-CFDD-475C-B806-6F5A304FEE95}"/>
          </ac:graphicFrameMkLst>
        </pc:graphicFrameChg>
        <pc:graphicFrameChg chg="mod">
          <ac:chgData name="Firnaaz Ahamed" userId="354af85a-496a-464c-a30e-ea50a64145d9" providerId="ADAL" clId="{1EAB0573-58D6-45CD-9CC0-CFCD2930AF9E}" dt="2021-09-20T16:23:33.566" v="180" actId="165"/>
          <ac:graphicFrameMkLst>
            <pc:docMk/>
            <pc:sldMk cId="1434934998" sldId="256"/>
            <ac:graphicFrameMk id="20" creationId="{F16C7F5E-A993-4E0A-BD86-96D899E9202E}"/>
          </ac:graphicFrameMkLst>
        </pc:graphicFrameChg>
        <pc:graphicFrameChg chg="mod topLvl">
          <ac:chgData name="Firnaaz Ahamed" userId="354af85a-496a-464c-a30e-ea50a64145d9" providerId="ADAL" clId="{1EAB0573-58D6-45CD-9CC0-CFCD2930AF9E}" dt="2021-09-20T16:30:39.092" v="301" actId="164"/>
          <ac:graphicFrameMkLst>
            <pc:docMk/>
            <pc:sldMk cId="1434934998" sldId="256"/>
            <ac:graphicFrameMk id="26" creationId="{3A70706A-0F7E-49BD-AEA2-19514595048F}"/>
          </ac:graphicFrameMkLst>
        </pc:graphicFrameChg>
        <pc:graphicFrameChg chg="mod topLvl">
          <ac:chgData name="Firnaaz Ahamed" userId="354af85a-496a-464c-a30e-ea50a64145d9" providerId="ADAL" clId="{1EAB0573-58D6-45CD-9CC0-CFCD2930AF9E}" dt="2021-09-20T16:30:39.092" v="301" actId="164"/>
          <ac:graphicFrameMkLst>
            <pc:docMk/>
            <pc:sldMk cId="1434934998" sldId="256"/>
            <ac:graphicFrameMk id="28" creationId="{CD3B92DE-4BF0-4299-AEE1-32D0ACBA11C6}"/>
          </ac:graphicFrameMkLst>
        </pc:graphicFrameChg>
        <pc:graphicFrameChg chg="mod">
          <ac:chgData name="Firnaaz Ahamed" userId="354af85a-496a-464c-a30e-ea50a64145d9" providerId="ADAL" clId="{1EAB0573-58D6-45CD-9CC0-CFCD2930AF9E}" dt="2021-09-20T16:23:33.566" v="180" actId="165"/>
          <ac:graphicFrameMkLst>
            <pc:docMk/>
            <pc:sldMk cId="1434934998" sldId="256"/>
            <ac:graphicFrameMk id="32" creationId="{A99FF518-828E-4713-BABF-6DD1AB0F7F16}"/>
          </ac:graphicFrameMkLst>
        </pc:graphicFrameChg>
        <pc:graphicFrameChg chg="mod topLvl">
          <ac:chgData name="Firnaaz Ahamed" userId="354af85a-496a-464c-a30e-ea50a64145d9" providerId="ADAL" clId="{1EAB0573-58D6-45CD-9CC0-CFCD2930AF9E}" dt="2021-09-20T16:30:39.092" v="301" actId="164"/>
          <ac:graphicFrameMkLst>
            <pc:docMk/>
            <pc:sldMk cId="1434934998" sldId="256"/>
            <ac:graphicFrameMk id="35" creationId="{18A7B698-CC99-4CA9-AA21-7FA10EEFAC19}"/>
          </ac:graphicFrameMkLst>
        </pc:graphicFrameChg>
        <pc:graphicFrameChg chg="mod">
          <ac:chgData name="Firnaaz Ahamed" userId="354af85a-496a-464c-a30e-ea50a64145d9" providerId="ADAL" clId="{1EAB0573-58D6-45CD-9CC0-CFCD2930AF9E}" dt="2021-09-20T16:23:33.566" v="180" actId="165"/>
          <ac:graphicFrameMkLst>
            <pc:docMk/>
            <pc:sldMk cId="1434934998" sldId="256"/>
            <ac:graphicFrameMk id="47" creationId="{94BA64AD-AC44-4BA6-891F-70C24D48619D}"/>
          </ac:graphicFrameMkLst>
        </pc:graphicFrameChg>
        <pc:graphicFrameChg chg="mod ord topLvl">
          <ac:chgData name="Firnaaz Ahamed" userId="354af85a-496a-464c-a30e-ea50a64145d9" providerId="ADAL" clId="{1EAB0573-58D6-45CD-9CC0-CFCD2930AF9E}" dt="2021-09-20T16:24:06.382" v="184" actId="164"/>
          <ac:graphicFrameMkLst>
            <pc:docMk/>
            <pc:sldMk cId="1434934998" sldId="256"/>
            <ac:graphicFrameMk id="59" creationId="{B88532CD-A914-48C5-861F-B31DD39A6933}"/>
          </ac:graphicFrameMkLst>
        </pc:graphicFrameChg>
        <pc:cxnChg chg="add mod">
          <ac:chgData name="Firnaaz Ahamed" userId="354af85a-496a-464c-a30e-ea50a64145d9" providerId="ADAL" clId="{1EAB0573-58D6-45CD-9CC0-CFCD2930AF9E}" dt="2021-09-20T16:24:06.382" v="184" actId="164"/>
          <ac:cxnSpMkLst>
            <pc:docMk/>
            <pc:sldMk cId="1434934998" sldId="256"/>
            <ac:cxnSpMk id="34" creationId="{54CACCBB-AD25-4FE0-A880-2AEC0FB58685}"/>
          </ac:cxnSpMkLst>
        </pc:cxnChg>
        <pc:cxnChg chg="mod topLvl">
          <ac:chgData name="Firnaaz Ahamed" userId="354af85a-496a-464c-a30e-ea50a64145d9" providerId="ADAL" clId="{1EAB0573-58D6-45CD-9CC0-CFCD2930AF9E}" dt="2021-09-20T16:24:06.382" v="184" actId="164"/>
          <ac:cxnSpMkLst>
            <pc:docMk/>
            <pc:sldMk cId="1434934998" sldId="256"/>
            <ac:cxnSpMk id="45" creationId="{2DC28111-394A-4022-9E13-512284AF99B4}"/>
          </ac:cxnSpMkLst>
        </pc:cxnChg>
        <pc:cxnChg chg="add mod">
          <ac:chgData name="Firnaaz Ahamed" userId="354af85a-496a-464c-a30e-ea50a64145d9" providerId="ADAL" clId="{1EAB0573-58D6-45CD-9CC0-CFCD2930AF9E}" dt="2021-09-20T16:24:06.382" v="184" actId="164"/>
          <ac:cxnSpMkLst>
            <pc:docMk/>
            <pc:sldMk cId="1434934998" sldId="256"/>
            <ac:cxnSpMk id="72" creationId="{2E3F878F-907C-42E0-A58B-D642A30E55BD}"/>
          </ac:cxnSpMkLst>
        </pc:cxnChg>
        <pc:cxnChg chg="mod topLvl">
          <ac:chgData name="Firnaaz Ahamed" userId="354af85a-496a-464c-a30e-ea50a64145d9" providerId="ADAL" clId="{1EAB0573-58D6-45CD-9CC0-CFCD2930AF9E}" dt="2021-09-20T16:24:06.382" v="184" actId="164"/>
          <ac:cxnSpMkLst>
            <pc:docMk/>
            <pc:sldMk cId="1434934998" sldId="256"/>
            <ac:cxnSpMk id="75" creationId="{0B78D483-040C-4E53-B040-E00A8CCFEC25}"/>
          </ac:cxnSpMkLst>
        </pc:cxnChg>
        <pc:cxnChg chg="add del mod">
          <ac:chgData name="Firnaaz Ahamed" userId="354af85a-496a-464c-a30e-ea50a64145d9" providerId="ADAL" clId="{1EAB0573-58D6-45CD-9CC0-CFCD2930AF9E}" dt="2021-09-20T16:40:33.786" v="354" actId="478"/>
          <ac:cxnSpMkLst>
            <pc:docMk/>
            <pc:sldMk cId="1434934998" sldId="256"/>
            <ac:cxnSpMk id="96" creationId="{7360DBE5-85D0-4097-A13D-367AC374A8EC}"/>
          </ac:cxnSpMkLst>
        </pc:cxnChg>
      </pc:sldChg>
    </pc:docChg>
  </pc:docChgLst>
  <pc:docChgLst>
    <pc:chgData name="Firnaaz Ahamed" userId="354af85a-496a-464c-a30e-ea50a64145d9" providerId="ADAL" clId="{00E1958D-1153-4053-B0CB-D2AF55697A96}"/>
    <pc:docChg chg="undo custSel modSld">
      <pc:chgData name="Firnaaz Ahamed" userId="354af85a-496a-464c-a30e-ea50a64145d9" providerId="ADAL" clId="{00E1958D-1153-4053-B0CB-D2AF55697A96}" dt="2021-08-11T17:40:20.269" v="1136" actId="1076"/>
      <pc:docMkLst>
        <pc:docMk/>
      </pc:docMkLst>
      <pc:sldChg chg="addSp delSp modSp mod">
        <pc:chgData name="Firnaaz Ahamed" userId="354af85a-496a-464c-a30e-ea50a64145d9" providerId="ADAL" clId="{00E1958D-1153-4053-B0CB-D2AF55697A96}" dt="2021-08-11T17:40:20.269" v="1136" actId="1076"/>
        <pc:sldMkLst>
          <pc:docMk/>
          <pc:sldMk cId="1434934998" sldId="256"/>
        </pc:sldMkLst>
        <pc:spChg chg="mod">
          <ac:chgData name="Firnaaz Ahamed" userId="354af85a-496a-464c-a30e-ea50a64145d9" providerId="ADAL" clId="{00E1958D-1153-4053-B0CB-D2AF55697A96}" dt="2021-08-11T16:27:48.346" v="262" actId="1076"/>
          <ac:spMkLst>
            <pc:docMk/>
            <pc:sldMk cId="1434934998" sldId="256"/>
            <ac:spMk id="5" creationId="{B8EB3E8A-9277-43C2-9DDF-D4424A3F61AC}"/>
          </ac:spMkLst>
        </pc:spChg>
        <pc:spChg chg="mod">
          <ac:chgData name="Firnaaz Ahamed" userId="354af85a-496a-464c-a30e-ea50a64145d9" providerId="ADAL" clId="{00E1958D-1153-4053-B0CB-D2AF55697A96}" dt="2021-08-11T16:27:54.304" v="264" actId="14100"/>
          <ac:spMkLst>
            <pc:docMk/>
            <pc:sldMk cId="1434934998" sldId="256"/>
            <ac:spMk id="6" creationId="{BF3A31C2-93DE-4D1F-AA99-E930B51EF4D0}"/>
          </ac:spMkLst>
        </pc:spChg>
        <pc:spChg chg="mod">
          <ac:chgData name="Firnaaz Ahamed" userId="354af85a-496a-464c-a30e-ea50a64145d9" providerId="ADAL" clId="{00E1958D-1153-4053-B0CB-D2AF55697A96}" dt="2021-08-11T16:28:06.136" v="267" actId="1076"/>
          <ac:spMkLst>
            <pc:docMk/>
            <pc:sldMk cId="1434934998" sldId="256"/>
            <ac:spMk id="7" creationId="{E737A962-27E9-4349-A29D-9C57A36C60C5}"/>
          </ac:spMkLst>
        </pc:spChg>
        <pc:spChg chg="mod">
          <ac:chgData name="Firnaaz Ahamed" userId="354af85a-496a-464c-a30e-ea50a64145d9" providerId="ADAL" clId="{00E1958D-1153-4053-B0CB-D2AF55697A96}" dt="2021-08-11T16:28:00.663" v="266" actId="14100"/>
          <ac:spMkLst>
            <pc:docMk/>
            <pc:sldMk cId="1434934998" sldId="256"/>
            <ac:spMk id="8" creationId="{63926FA2-6030-48CC-AFA0-7033293EF3C7}"/>
          </ac:spMkLst>
        </pc:spChg>
        <pc:spChg chg="mod">
          <ac:chgData name="Firnaaz Ahamed" userId="354af85a-496a-464c-a30e-ea50a64145d9" providerId="ADAL" clId="{00E1958D-1153-4053-B0CB-D2AF55697A96}" dt="2021-08-10T21:50:34.592" v="112" actId="1076"/>
          <ac:spMkLst>
            <pc:docMk/>
            <pc:sldMk cId="1434934998" sldId="256"/>
            <ac:spMk id="13" creationId="{F3981AFE-7E3B-4E2E-8F27-B34E1540B734}"/>
          </ac:spMkLst>
        </pc:spChg>
        <pc:spChg chg="add mod">
          <ac:chgData name="Firnaaz Ahamed" userId="354af85a-496a-464c-a30e-ea50a64145d9" providerId="ADAL" clId="{00E1958D-1153-4053-B0CB-D2AF55697A96}" dt="2021-08-11T16:45:16.544" v="280" actId="1076"/>
          <ac:spMkLst>
            <pc:docMk/>
            <pc:sldMk cId="1434934998" sldId="256"/>
            <ac:spMk id="25" creationId="{A5F925F3-C26E-48FF-9910-32521A7FDCBB}"/>
          </ac:spMkLst>
        </pc:spChg>
        <pc:spChg chg="add mod">
          <ac:chgData name="Firnaaz Ahamed" userId="354af85a-496a-464c-a30e-ea50a64145d9" providerId="ADAL" clId="{00E1958D-1153-4053-B0CB-D2AF55697A96}" dt="2021-08-11T16:48:25.302" v="300" actId="1076"/>
          <ac:spMkLst>
            <pc:docMk/>
            <pc:sldMk cId="1434934998" sldId="256"/>
            <ac:spMk id="27" creationId="{1DB81F00-8CCD-420F-9040-F22F1DE29650}"/>
          </ac:spMkLst>
        </pc:spChg>
        <pc:spChg chg="add mod">
          <ac:chgData name="Firnaaz Ahamed" userId="354af85a-496a-464c-a30e-ea50a64145d9" providerId="ADAL" clId="{00E1958D-1153-4053-B0CB-D2AF55697A96}" dt="2021-08-11T17:01:01.001" v="372" actId="1076"/>
          <ac:spMkLst>
            <pc:docMk/>
            <pc:sldMk cId="1434934998" sldId="256"/>
            <ac:spMk id="29" creationId="{92B941BC-B69C-4DD7-8DD0-5C79CB4E10EB}"/>
          </ac:spMkLst>
        </pc:spChg>
        <pc:spChg chg="mod">
          <ac:chgData name="Firnaaz Ahamed" userId="354af85a-496a-464c-a30e-ea50a64145d9" providerId="ADAL" clId="{00E1958D-1153-4053-B0CB-D2AF55697A96}" dt="2021-08-10T21:59:59.518" v="165" actId="20577"/>
          <ac:spMkLst>
            <pc:docMk/>
            <pc:sldMk cId="1434934998" sldId="256"/>
            <ac:spMk id="31" creationId="{E424F795-9C69-4E05-9AC1-8A3CC6CEE4EB}"/>
          </ac:spMkLst>
        </pc:spChg>
        <pc:spChg chg="mod">
          <ac:chgData name="Firnaaz Ahamed" userId="354af85a-496a-464c-a30e-ea50a64145d9" providerId="ADAL" clId="{00E1958D-1153-4053-B0CB-D2AF55697A96}" dt="2021-08-10T21:59:59.518" v="165" actId="20577"/>
          <ac:spMkLst>
            <pc:docMk/>
            <pc:sldMk cId="1434934998" sldId="256"/>
            <ac:spMk id="33" creationId="{85613CA6-BF06-4283-80C1-6417CDC36E5A}"/>
          </ac:spMkLst>
        </pc:spChg>
        <pc:spChg chg="del mod">
          <ac:chgData name="Firnaaz Ahamed" userId="354af85a-496a-464c-a30e-ea50a64145d9" providerId="ADAL" clId="{00E1958D-1153-4053-B0CB-D2AF55697A96}" dt="2021-08-10T22:00:19.151" v="171" actId="478"/>
          <ac:spMkLst>
            <pc:docMk/>
            <pc:sldMk cId="1434934998" sldId="256"/>
            <ac:spMk id="34" creationId="{4F4A24E6-8941-430F-B894-6A044258EBC4}"/>
          </ac:spMkLst>
        </pc:spChg>
        <pc:spChg chg="del mod">
          <ac:chgData name="Firnaaz Ahamed" userId="354af85a-496a-464c-a30e-ea50a64145d9" providerId="ADAL" clId="{00E1958D-1153-4053-B0CB-D2AF55697A96}" dt="2021-08-10T22:00:07.236" v="166" actId="478"/>
          <ac:spMkLst>
            <pc:docMk/>
            <pc:sldMk cId="1434934998" sldId="256"/>
            <ac:spMk id="35" creationId="{52CF1E7A-CAD5-4B81-A607-C5510CA0C765}"/>
          </ac:spMkLst>
        </pc:spChg>
        <pc:spChg chg="del mod">
          <ac:chgData name="Firnaaz Ahamed" userId="354af85a-496a-464c-a30e-ea50a64145d9" providerId="ADAL" clId="{00E1958D-1153-4053-B0CB-D2AF55697A96}" dt="2021-08-10T22:00:13.565" v="169" actId="478"/>
          <ac:spMkLst>
            <pc:docMk/>
            <pc:sldMk cId="1434934998" sldId="256"/>
            <ac:spMk id="36" creationId="{1E413FAD-4880-41E9-856D-CE0D22F73DB9}"/>
          </ac:spMkLst>
        </pc:spChg>
        <pc:spChg chg="add del mod">
          <ac:chgData name="Firnaaz Ahamed" userId="354af85a-496a-464c-a30e-ea50a64145d9" providerId="ADAL" clId="{00E1958D-1153-4053-B0CB-D2AF55697A96}" dt="2021-08-11T17:19:11.515" v="409" actId="478"/>
          <ac:spMkLst>
            <pc:docMk/>
            <pc:sldMk cId="1434934998" sldId="256"/>
            <ac:spMk id="38" creationId="{DEBAFBB9-41DF-4371-905A-50D57BC6E283}"/>
          </ac:spMkLst>
        </pc:spChg>
        <pc:spChg chg="mod">
          <ac:chgData name="Firnaaz Ahamed" userId="354af85a-496a-464c-a30e-ea50a64145d9" providerId="ADAL" clId="{00E1958D-1153-4053-B0CB-D2AF55697A96}" dt="2021-08-10T22:05:22.118" v="232" actId="1076"/>
          <ac:spMkLst>
            <pc:docMk/>
            <pc:sldMk cId="1434934998" sldId="256"/>
            <ac:spMk id="39" creationId="{620B01D5-382B-45D9-B234-708EBEC25C1F}"/>
          </ac:spMkLst>
        </pc:spChg>
        <pc:spChg chg="add mod ord">
          <ac:chgData name="Firnaaz Ahamed" userId="354af85a-496a-464c-a30e-ea50a64145d9" providerId="ADAL" clId="{00E1958D-1153-4053-B0CB-D2AF55697A96}" dt="2021-08-11T17:35:46.076" v="865" actId="167"/>
          <ac:spMkLst>
            <pc:docMk/>
            <pc:sldMk cId="1434934998" sldId="256"/>
            <ac:spMk id="40" creationId="{701DDCA1-74FF-4FF9-A500-C2FAAE47D7C7}"/>
          </ac:spMkLst>
        </pc:spChg>
        <pc:spChg chg="add mod">
          <ac:chgData name="Firnaaz Ahamed" userId="354af85a-496a-464c-a30e-ea50a64145d9" providerId="ADAL" clId="{00E1958D-1153-4053-B0CB-D2AF55697A96}" dt="2021-08-10T22:00:56.138" v="175" actId="164"/>
          <ac:spMkLst>
            <pc:docMk/>
            <pc:sldMk cId="1434934998" sldId="256"/>
            <ac:spMk id="41" creationId="{D4F565DA-2FA6-4247-87B1-7842321D39FD}"/>
          </ac:spMkLst>
        </pc:spChg>
        <pc:spChg chg="del mod topLvl">
          <ac:chgData name="Firnaaz Ahamed" userId="354af85a-496a-464c-a30e-ea50a64145d9" providerId="ADAL" clId="{00E1958D-1153-4053-B0CB-D2AF55697A96}" dt="2021-08-10T22:01:26.224" v="182" actId="478"/>
          <ac:spMkLst>
            <pc:docMk/>
            <pc:sldMk cId="1434934998" sldId="256"/>
            <ac:spMk id="45" creationId="{D1804896-7B5C-4803-BEF6-CA3276648BA8}"/>
          </ac:spMkLst>
        </pc:spChg>
        <pc:spChg chg="mod">
          <ac:chgData name="Firnaaz Ahamed" userId="354af85a-496a-464c-a30e-ea50a64145d9" providerId="ADAL" clId="{00E1958D-1153-4053-B0CB-D2AF55697A96}" dt="2021-08-11T16:59:05.653" v="338"/>
          <ac:spMkLst>
            <pc:docMk/>
            <pc:sldMk cId="1434934998" sldId="256"/>
            <ac:spMk id="46" creationId="{85730BE4-84DF-44C1-9866-E336A50B47E5}"/>
          </ac:spMkLst>
        </pc:spChg>
        <pc:spChg chg="mod">
          <ac:chgData name="Firnaaz Ahamed" userId="354af85a-496a-464c-a30e-ea50a64145d9" providerId="ADAL" clId="{00E1958D-1153-4053-B0CB-D2AF55697A96}" dt="2021-08-11T16:59:05.653" v="338"/>
          <ac:spMkLst>
            <pc:docMk/>
            <pc:sldMk cId="1434934998" sldId="256"/>
            <ac:spMk id="48" creationId="{870CF1A0-E5F4-41D0-8CD1-482CE73B613B}"/>
          </ac:spMkLst>
        </pc:spChg>
        <pc:spChg chg="mod">
          <ac:chgData name="Firnaaz Ahamed" userId="354af85a-496a-464c-a30e-ea50a64145d9" providerId="ADAL" clId="{00E1958D-1153-4053-B0CB-D2AF55697A96}" dt="2021-08-11T16:59:05.653" v="338"/>
          <ac:spMkLst>
            <pc:docMk/>
            <pc:sldMk cId="1434934998" sldId="256"/>
            <ac:spMk id="49" creationId="{213400A3-F367-4188-8DD4-D2D639715B82}"/>
          </ac:spMkLst>
        </pc:spChg>
        <pc:spChg chg="add mod">
          <ac:chgData name="Firnaaz Ahamed" userId="354af85a-496a-464c-a30e-ea50a64145d9" providerId="ADAL" clId="{00E1958D-1153-4053-B0CB-D2AF55697A96}" dt="2021-08-11T16:49:38.442" v="306" actId="1076"/>
          <ac:spMkLst>
            <pc:docMk/>
            <pc:sldMk cId="1434934998" sldId="256"/>
            <ac:spMk id="50" creationId="{28AA4EFE-77AF-48EF-B667-3F7300FBF43B}"/>
          </ac:spMkLst>
        </pc:spChg>
        <pc:spChg chg="add mod">
          <ac:chgData name="Firnaaz Ahamed" userId="354af85a-496a-464c-a30e-ea50a64145d9" providerId="ADAL" clId="{00E1958D-1153-4053-B0CB-D2AF55697A96}" dt="2021-08-11T16:58:08.542" v="333" actId="14100"/>
          <ac:spMkLst>
            <pc:docMk/>
            <pc:sldMk cId="1434934998" sldId="256"/>
            <ac:spMk id="51" creationId="{79B83DD5-D6D9-49DA-A5D9-7E5FCAB458C6}"/>
          </ac:spMkLst>
        </pc:spChg>
        <pc:spChg chg="add mod">
          <ac:chgData name="Firnaaz Ahamed" userId="354af85a-496a-464c-a30e-ea50a64145d9" providerId="ADAL" clId="{00E1958D-1153-4053-B0CB-D2AF55697A96}" dt="2021-08-11T17:00:39.604" v="364" actId="164"/>
          <ac:spMkLst>
            <pc:docMk/>
            <pc:sldMk cId="1434934998" sldId="256"/>
            <ac:spMk id="52" creationId="{68745024-FA24-4A33-BAFC-1D3308EABED9}"/>
          </ac:spMkLst>
        </pc:spChg>
        <pc:spChg chg="add del mod">
          <ac:chgData name="Firnaaz Ahamed" userId="354af85a-496a-464c-a30e-ea50a64145d9" providerId="ADAL" clId="{00E1958D-1153-4053-B0CB-D2AF55697A96}" dt="2021-08-10T22:02:05.190" v="187" actId="478"/>
          <ac:spMkLst>
            <pc:docMk/>
            <pc:sldMk cId="1434934998" sldId="256"/>
            <ac:spMk id="52" creationId="{8F05E308-D693-4B40-8450-AA19BDE9C169}"/>
          </ac:spMkLst>
        </pc:spChg>
        <pc:spChg chg="add mod">
          <ac:chgData name="Firnaaz Ahamed" userId="354af85a-496a-464c-a30e-ea50a64145d9" providerId="ADAL" clId="{00E1958D-1153-4053-B0CB-D2AF55697A96}" dt="2021-08-11T16:59:05.653" v="338"/>
          <ac:spMkLst>
            <pc:docMk/>
            <pc:sldMk cId="1434934998" sldId="256"/>
            <ac:spMk id="53" creationId="{09F3ABFA-9224-4E54-9470-2FBEFCEB40D0}"/>
          </ac:spMkLst>
        </pc:spChg>
        <pc:spChg chg="add del mod">
          <ac:chgData name="Firnaaz Ahamed" userId="354af85a-496a-464c-a30e-ea50a64145d9" providerId="ADAL" clId="{00E1958D-1153-4053-B0CB-D2AF55697A96}" dt="2021-08-10T22:05:08.622" v="228" actId="478"/>
          <ac:spMkLst>
            <pc:docMk/>
            <pc:sldMk cId="1434934998" sldId="256"/>
            <ac:spMk id="57" creationId="{7FE2FC03-DE91-45BB-8F28-A54921EBCD42}"/>
          </ac:spMkLst>
        </pc:spChg>
        <pc:spChg chg="add mod">
          <ac:chgData name="Firnaaz Ahamed" userId="354af85a-496a-464c-a30e-ea50a64145d9" providerId="ADAL" clId="{00E1958D-1153-4053-B0CB-D2AF55697A96}" dt="2021-08-11T17:18:14.140" v="387" actId="1076"/>
          <ac:spMkLst>
            <pc:docMk/>
            <pc:sldMk cId="1434934998" sldId="256"/>
            <ac:spMk id="57" creationId="{E6F289AD-E6AC-4B09-B865-86178555F744}"/>
          </ac:spMkLst>
        </pc:spChg>
        <pc:spChg chg="add del mod">
          <ac:chgData name="Firnaaz Ahamed" userId="354af85a-496a-464c-a30e-ea50a64145d9" providerId="ADAL" clId="{00E1958D-1153-4053-B0CB-D2AF55697A96}" dt="2021-08-11T16:57:55.412" v="330" actId="478"/>
          <ac:spMkLst>
            <pc:docMk/>
            <pc:sldMk cId="1434934998" sldId="256"/>
            <ac:spMk id="58" creationId="{302E9165-6E93-4239-B4A6-53376FCD217A}"/>
          </ac:spMkLst>
        </pc:spChg>
        <pc:spChg chg="add mod">
          <ac:chgData name="Firnaaz Ahamed" userId="354af85a-496a-464c-a30e-ea50a64145d9" providerId="ADAL" clId="{00E1958D-1153-4053-B0CB-D2AF55697A96}" dt="2021-08-11T17:25:22.927" v="682" actId="14100"/>
          <ac:spMkLst>
            <pc:docMk/>
            <pc:sldMk cId="1434934998" sldId="256"/>
            <ac:spMk id="60" creationId="{B943B8A8-D6B2-49DE-AD66-BA0FA7F417E1}"/>
          </ac:spMkLst>
        </pc:spChg>
        <pc:spChg chg="add mod">
          <ac:chgData name="Firnaaz Ahamed" userId="354af85a-496a-464c-a30e-ea50a64145d9" providerId="ADAL" clId="{00E1958D-1153-4053-B0CB-D2AF55697A96}" dt="2021-08-11T17:19:27.467" v="431" actId="1076"/>
          <ac:spMkLst>
            <pc:docMk/>
            <pc:sldMk cId="1434934998" sldId="256"/>
            <ac:spMk id="61" creationId="{EBE7A298-859B-4131-A11C-F0D123686E17}"/>
          </ac:spMkLst>
        </pc:spChg>
        <pc:spChg chg="add mod">
          <ac:chgData name="Firnaaz Ahamed" userId="354af85a-496a-464c-a30e-ea50a64145d9" providerId="ADAL" clId="{00E1958D-1153-4053-B0CB-D2AF55697A96}" dt="2021-08-11T17:20:50.448" v="512" actId="1076"/>
          <ac:spMkLst>
            <pc:docMk/>
            <pc:sldMk cId="1434934998" sldId="256"/>
            <ac:spMk id="62" creationId="{B728B68A-186D-4CF3-AF67-4452892837CB}"/>
          </ac:spMkLst>
        </pc:spChg>
        <pc:spChg chg="add mod">
          <ac:chgData name="Firnaaz Ahamed" userId="354af85a-496a-464c-a30e-ea50a64145d9" providerId="ADAL" clId="{00E1958D-1153-4053-B0CB-D2AF55697A96}" dt="2021-08-11T17:35:49.863" v="866" actId="1076"/>
          <ac:spMkLst>
            <pc:docMk/>
            <pc:sldMk cId="1434934998" sldId="256"/>
            <ac:spMk id="63" creationId="{56FE7F66-0197-4D6F-860D-B78348C07828}"/>
          </ac:spMkLst>
        </pc:spChg>
        <pc:spChg chg="add mod">
          <ac:chgData name="Firnaaz Ahamed" userId="354af85a-496a-464c-a30e-ea50a64145d9" providerId="ADAL" clId="{00E1958D-1153-4053-B0CB-D2AF55697A96}" dt="2021-08-11T17:21:22.119" v="519" actId="120"/>
          <ac:spMkLst>
            <pc:docMk/>
            <pc:sldMk cId="1434934998" sldId="256"/>
            <ac:spMk id="64" creationId="{86A9A354-DB11-4894-8167-89230D6A11A5}"/>
          </ac:spMkLst>
        </pc:spChg>
        <pc:spChg chg="add mod">
          <ac:chgData name="Firnaaz Ahamed" userId="354af85a-496a-464c-a30e-ea50a64145d9" providerId="ADAL" clId="{00E1958D-1153-4053-B0CB-D2AF55697A96}" dt="2021-08-11T17:36:01.241" v="870" actId="1076"/>
          <ac:spMkLst>
            <pc:docMk/>
            <pc:sldMk cId="1434934998" sldId="256"/>
            <ac:spMk id="65" creationId="{479821A2-8735-4ECB-8374-1BC76E860A00}"/>
          </ac:spMkLst>
        </pc:spChg>
        <pc:spChg chg="add mod">
          <ac:chgData name="Firnaaz Ahamed" userId="354af85a-496a-464c-a30e-ea50a64145d9" providerId="ADAL" clId="{00E1958D-1153-4053-B0CB-D2AF55697A96}" dt="2021-08-11T17:25:31.886" v="683" actId="1076"/>
          <ac:spMkLst>
            <pc:docMk/>
            <pc:sldMk cId="1434934998" sldId="256"/>
            <ac:spMk id="66" creationId="{CCD3F0C6-3CD5-4591-83FB-4229B7CCBF21}"/>
          </ac:spMkLst>
        </pc:spChg>
        <pc:spChg chg="add mod">
          <ac:chgData name="Firnaaz Ahamed" userId="354af85a-496a-464c-a30e-ea50a64145d9" providerId="ADAL" clId="{00E1958D-1153-4053-B0CB-D2AF55697A96}" dt="2021-08-11T17:38:00.839" v="898" actId="14100"/>
          <ac:spMkLst>
            <pc:docMk/>
            <pc:sldMk cId="1434934998" sldId="256"/>
            <ac:spMk id="67" creationId="{AF6C1069-5448-47BF-9248-E5A45EC8A4C6}"/>
          </ac:spMkLst>
        </pc:spChg>
        <pc:spChg chg="add del mod">
          <ac:chgData name="Firnaaz Ahamed" userId="354af85a-496a-464c-a30e-ea50a64145d9" providerId="ADAL" clId="{00E1958D-1153-4053-B0CB-D2AF55697A96}" dt="2021-08-11T17:33:04.658" v="752"/>
          <ac:spMkLst>
            <pc:docMk/>
            <pc:sldMk cId="1434934998" sldId="256"/>
            <ac:spMk id="68" creationId="{10F7623A-7A10-42F9-94E5-FF7FBDA27F80}"/>
          </ac:spMkLst>
        </pc:spChg>
        <pc:spChg chg="add mod ord">
          <ac:chgData name="Firnaaz Ahamed" userId="354af85a-496a-464c-a30e-ea50a64145d9" providerId="ADAL" clId="{00E1958D-1153-4053-B0CB-D2AF55697A96}" dt="2021-08-11T17:35:46.076" v="865" actId="167"/>
          <ac:spMkLst>
            <pc:docMk/>
            <pc:sldMk cId="1434934998" sldId="256"/>
            <ac:spMk id="69" creationId="{18158621-B266-41B8-B3B1-3F61E3AF15CB}"/>
          </ac:spMkLst>
        </pc:spChg>
        <pc:spChg chg="add mod ord">
          <ac:chgData name="Firnaaz Ahamed" userId="354af85a-496a-464c-a30e-ea50a64145d9" providerId="ADAL" clId="{00E1958D-1153-4053-B0CB-D2AF55697A96}" dt="2021-08-11T17:35:46.076" v="865" actId="167"/>
          <ac:spMkLst>
            <pc:docMk/>
            <pc:sldMk cId="1434934998" sldId="256"/>
            <ac:spMk id="70" creationId="{7CC98BB3-B584-4202-919E-09110C3B2C63}"/>
          </ac:spMkLst>
        </pc:spChg>
        <pc:spChg chg="add mod">
          <ac:chgData name="Firnaaz Ahamed" userId="354af85a-496a-464c-a30e-ea50a64145d9" providerId="ADAL" clId="{00E1958D-1153-4053-B0CB-D2AF55697A96}" dt="2021-08-11T17:35:16.585" v="864" actId="1076"/>
          <ac:spMkLst>
            <pc:docMk/>
            <pc:sldMk cId="1434934998" sldId="256"/>
            <ac:spMk id="71" creationId="{532D6B86-D055-4291-9943-37FE83F69267}"/>
          </ac:spMkLst>
        </pc:spChg>
        <pc:spChg chg="add mod">
          <ac:chgData name="Firnaaz Ahamed" userId="354af85a-496a-464c-a30e-ea50a64145d9" providerId="ADAL" clId="{00E1958D-1153-4053-B0CB-D2AF55697A96}" dt="2021-08-11T17:38:42.649" v="902" actId="1076"/>
          <ac:spMkLst>
            <pc:docMk/>
            <pc:sldMk cId="1434934998" sldId="256"/>
            <ac:spMk id="78" creationId="{1A62C317-6733-4494-BEA1-CDE7040A5351}"/>
          </ac:spMkLst>
        </pc:spChg>
        <pc:spChg chg="add mod">
          <ac:chgData name="Firnaaz Ahamed" userId="354af85a-496a-464c-a30e-ea50a64145d9" providerId="ADAL" clId="{00E1958D-1153-4053-B0CB-D2AF55697A96}" dt="2021-08-11T17:40:20.269" v="1136" actId="1076"/>
          <ac:spMkLst>
            <pc:docMk/>
            <pc:sldMk cId="1434934998" sldId="256"/>
            <ac:spMk id="79" creationId="{130F7118-3A9B-4E97-B0C5-CE1D33CEE93E}"/>
          </ac:spMkLst>
        </pc:spChg>
        <pc:grpChg chg="mod">
          <ac:chgData name="Firnaaz Ahamed" userId="354af85a-496a-464c-a30e-ea50a64145d9" providerId="ADAL" clId="{00E1958D-1153-4053-B0CB-D2AF55697A96}" dt="2021-08-11T16:48:30.578" v="301" actId="1076"/>
          <ac:grpSpMkLst>
            <pc:docMk/>
            <pc:sldMk cId="1434934998" sldId="256"/>
            <ac:grpSpMk id="21" creationId="{6D07A94B-CA01-496B-B12A-6462F501112B}"/>
          </ac:grpSpMkLst>
        </pc:grpChg>
        <pc:grpChg chg="mod">
          <ac:chgData name="Firnaaz Ahamed" userId="354af85a-496a-464c-a30e-ea50a64145d9" providerId="ADAL" clId="{00E1958D-1153-4053-B0CB-D2AF55697A96}" dt="2021-08-11T16:45:13.346" v="279" actId="1076"/>
          <ac:grpSpMkLst>
            <pc:docMk/>
            <pc:sldMk cId="1434934998" sldId="256"/>
            <ac:grpSpMk id="24" creationId="{8A0979B0-8EC9-454E-AE5A-528D27025822}"/>
          </ac:grpSpMkLst>
        </pc:grpChg>
        <pc:grpChg chg="add mod">
          <ac:chgData name="Firnaaz Ahamed" userId="354af85a-496a-464c-a30e-ea50a64145d9" providerId="ADAL" clId="{00E1958D-1153-4053-B0CB-D2AF55697A96}" dt="2021-08-10T22:00:56.138" v="175" actId="164"/>
          <ac:grpSpMkLst>
            <pc:docMk/>
            <pc:sldMk cId="1434934998" sldId="256"/>
            <ac:grpSpMk id="30" creationId="{55BF3EB5-FB1C-45CA-91BB-30B2D6066E2C}"/>
          </ac:grpSpMkLst>
        </pc:grpChg>
        <pc:grpChg chg="add mod">
          <ac:chgData name="Firnaaz Ahamed" userId="354af85a-496a-464c-a30e-ea50a64145d9" providerId="ADAL" clId="{00E1958D-1153-4053-B0CB-D2AF55697A96}" dt="2021-08-11T17:00:44.805" v="365" actId="1076"/>
          <ac:grpSpMkLst>
            <pc:docMk/>
            <pc:sldMk cId="1434934998" sldId="256"/>
            <ac:grpSpMk id="36" creationId="{0C114257-FECF-4680-9EDC-072EBDEDF3F4}"/>
          </ac:grpSpMkLst>
        </pc:grpChg>
        <pc:grpChg chg="add mod">
          <ac:chgData name="Firnaaz Ahamed" userId="354af85a-496a-464c-a30e-ea50a64145d9" providerId="ADAL" clId="{00E1958D-1153-4053-B0CB-D2AF55697A96}" dt="2021-08-11T17:00:39.604" v="364" actId="164"/>
          <ac:grpSpMkLst>
            <pc:docMk/>
            <pc:sldMk cId="1434934998" sldId="256"/>
            <ac:grpSpMk id="42" creationId="{79A1C316-EF83-4428-8DA2-F2A745F38C74}"/>
          </ac:grpSpMkLst>
        </pc:grpChg>
        <pc:grpChg chg="add del mod">
          <ac:chgData name="Firnaaz Ahamed" userId="354af85a-496a-464c-a30e-ea50a64145d9" providerId="ADAL" clId="{00E1958D-1153-4053-B0CB-D2AF55697A96}" dt="2021-08-10T22:01:26.224" v="182" actId="478"/>
          <ac:grpSpMkLst>
            <pc:docMk/>
            <pc:sldMk cId="1434934998" sldId="256"/>
            <ac:grpSpMk id="43" creationId="{C596D13C-A4EB-4D9E-A4F5-DF17A78B96CE}"/>
          </ac:grpSpMkLst>
        </pc:grpChg>
        <pc:grpChg chg="mod topLvl">
          <ac:chgData name="Firnaaz Ahamed" userId="354af85a-496a-464c-a30e-ea50a64145d9" providerId="ADAL" clId="{00E1958D-1153-4053-B0CB-D2AF55697A96}" dt="2021-08-11T16:59:05.653" v="338"/>
          <ac:grpSpMkLst>
            <pc:docMk/>
            <pc:sldMk cId="1434934998" sldId="256"/>
            <ac:grpSpMk id="44" creationId="{9746125A-D40F-4555-958B-2677EC4978B5}"/>
          </ac:grpSpMkLst>
        </pc:grpChg>
        <pc:grpChg chg="add mod topLvl">
          <ac:chgData name="Firnaaz Ahamed" userId="354af85a-496a-464c-a30e-ea50a64145d9" providerId="ADAL" clId="{00E1958D-1153-4053-B0CB-D2AF55697A96}" dt="2021-08-11T17:00:39.604" v="364" actId="164"/>
          <ac:grpSpMkLst>
            <pc:docMk/>
            <pc:sldMk cId="1434934998" sldId="256"/>
            <ac:grpSpMk id="54" creationId="{4FAD71D3-CFC5-412A-B280-05EA7D4565C0}"/>
          </ac:grpSpMkLst>
        </pc:grpChg>
        <pc:grpChg chg="add del mod">
          <ac:chgData name="Firnaaz Ahamed" userId="354af85a-496a-464c-a30e-ea50a64145d9" providerId="ADAL" clId="{00E1958D-1153-4053-B0CB-D2AF55697A96}" dt="2021-08-11T16:58:27.054" v="335" actId="478"/>
          <ac:grpSpMkLst>
            <pc:docMk/>
            <pc:sldMk cId="1434934998" sldId="256"/>
            <ac:grpSpMk id="56" creationId="{517D66F1-6381-4F23-A7B3-53122024925D}"/>
          </ac:grpSpMkLst>
        </pc:grpChg>
        <pc:graphicFrameChg chg="add mod">
          <ac:chgData name="Firnaaz Ahamed" userId="354af85a-496a-464c-a30e-ea50a64145d9" providerId="ADAL" clId="{00E1958D-1153-4053-B0CB-D2AF55697A96}" dt="2021-08-11T16:45:13.346" v="279" actId="1076"/>
          <ac:graphicFrameMkLst>
            <pc:docMk/>
            <pc:sldMk cId="1434934998" sldId="256"/>
            <ac:graphicFrameMk id="2" creationId="{2873D5B9-8802-4CE4-96BF-66F87FD8AEF1}"/>
          </ac:graphicFrameMkLst>
        </pc:graphicFrameChg>
        <pc:graphicFrameChg chg="add del mod">
          <ac:chgData name="Firnaaz Ahamed" userId="354af85a-496a-464c-a30e-ea50a64145d9" providerId="ADAL" clId="{00E1958D-1153-4053-B0CB-D2AF55697A96}" dt="2021-08-11T16:46:14.819" v="289" actId="478"/>
          <ac:graphicFrameMkLst>
            <pc:docMk/>
            <pc:sldMk cId="1434934998" sldId="256"/>
            <ac:graphicFrameMk id="3" creationId="{876F1486-4F05-4A1B-89E0-C7A00242862C}"/>
          </ac:graphicFrameMkLst>
        </pc:graphicFrameChg>
        <pc:graphicFrameChg chg="add del mod">
          <ac:chgData name="Firnaaz Ahamed" userId="354af85a-496a-464c-a30e-ea50a64145d9" providerId="ADAL" clId="{00E1958D-1153-4053-B0CB-D2AF55697A96}" dt="2021-08-11T16:46:11.793" v="286" actId="478"/>
          <ac:graphicFrameMkLst>
            <pc:docMk/>
            <pc:sldMk cId="1434934998" sldId="256"/>
            <ac:graphicFrameMk id="4" creationId="{236BF951-4508-488B-B432-BB57D58E24DB}"/>
          </ac:graphicFrameMkLst>
        </pc:graphicFrameChg>
        <pc:graphicFrameChg chg="mod">
          <ac:chgData name="Firnaaz Ahamed" userId="354af85a-496a-464c-a30e-ea50a64145d9" providerId="ADAL" clId="{00E1958D-1153-4053-B0CB-D2AF55697A96}" dt="2021-08-11T16:27:34.432" v="259" actId="1076"/>
          <ac:graphicFrameMkLst>
            <pc:docMk/>
            <pc:sldMk cId="1434934998" sldId="256"/>
            <ac:graphicFrameMk id="9" creationId="{1F439E39-35BF-4A0E-B066-FEF8DC426C4E}"/>
          </ac:graphicFrameMkLst>
        </pc:graphicFrameChg>
        <pc:graphicFrameChg chg="mod">
          <ac:chgData name="Firnaaz Ahamed" userId="354af85a-496a-464c-a30e-ea50a64145d9" providerId="ADAL" clId="{00E1958D-1153-4053-B0CB-D2AF55697A96}" dt="2021-08-11T16:45:13.346" v="279" actId="1076"/>
          <ac:graphicFrameMkLst>
            <pc:docMk/>
            <pc:sldMk cId="1434934998" sldId="256"/>
            <ac:graphicFrameMk id="10" creationId="{22DCDC7D-2302-4303-AEEB-04FD6B63D804}"/>
          </ac:graphicFrameMkLst>
        </pc:graphicFrameChg>
        <pc:graphicFrameChg chg="mod">
          <ac:chgData name="Firnaaz Ahamed" userId="354af85a-496a-464c-a30e-ea50a64145d9" providerId="ADAL" clId="{00E1958D-1153-4053-B0CB-D2AF55697A96}" dt="2021-08-10T21:58:59.051" v="136"/>
          <ac:graphicFrameMkLst>
            <pc:docMk/>
            <pc:sldMk cId="1434934998" sldId="256"/>
            <ac:graphicFrameMk id="12" creationId="{8AD11595-FC98-4786-9CC0-8F4B62F42680}"/>
          </ac:graphicFrameMkLst>
        </pc:graphicFrameChg>
        <pc:graphicFrameChg chg="mod">
          <ac:chgData name="Firnaaz Ahamed" userId="354af85a-496a-464c-a30e-ea50a64145d9" providerId="ADAL" clId="{00E1958D-1153-4053-B0CB-D2AF55697A96}" dt="2021-08-10T21:58:59.053" v="137"/>
          <ac:graphicFrameMkLst>
            <pc:docMk/>
            <pc:sldMk cId="1434934998" sldId="256"/>
            <ac:graphicFrameMk id="17" creationId="{26FD116A-0885-4D88-8904-ADB820343EEA}"/>
          </ac:graphicFrameMkLst>
        </pc:graphicFrameChg>
        <pc:graphicFrameChg chg="mod">
          <ac:chgData name="Firnaaz Ahamed" userId="354af85a-496a-464c-a30e-ea50a64145d9" providerId="ADAL" clId="{00E1958D-1153-4053-B0CB-D2AF55697A96}" dt="2021-08-10T21:58:59.056" v="138"/>
          <ac:graphicFrameMkLst>
            <pc:docMk/>
            <pc:sldMk cId="1434934998" sldId="256"/>
            <ac:graphicFrameMk id="18" creationId="{352603B5-CFDD-475C-B806-6F5A304FEE95}"/>
          </ac:graphicFrameMkLst>
        </pc:graphicFrameChg>
        <pc:graphicFrameChg chg="mod">
          <ac:chgData name="Firnaaz Ahamed" userId="354af85a-496a-464c-a30e-ea50a64145d9" providerId="ADAL" clId="{00E1958D-1153-4053-B0CB-D2AF55697A96}" dt="2021-08-10T21:58:59.059" v="139"/>
          <ac:graphicFrameMkLst>
            <pc:docMk/>
            <pc:sldMk cId="1434934998" sldId="256"/>
            <ac:graphicFrameMk id="20" creationId="{F16C7F5E-A993-4E0A-BD86-96D899E9202E}"/>
          </ac:graphicFrameMkLst>
        </pc:graphicFrameChg>
        <pc:graphicFrameChg chg="add mod">
          <ac:chgData name="Firnaaz Ahamed" userId="354af85a-496a-464c-a30e-ea50a64145d9" providerId="ADAL" clId="{00E1958D-1153-4053-B0CB-D2AF55697A96}" dt="2021-08-11T16:49:41.641" v="307" actId="1076"/>
          <ac:graphicFrameMkLst>
            <pc:docMk/>
            <pc:sldMk cId="1434934998" sldId="256"/>
            <ac:graphicFrameMk id="26" creationId="{3A70706A-0F7E-49BD-AEA2-19514595048F}"/>
          </ac:graphicFrameMkLst>
        </pc:graphicFrameChg>
        <pc:graphicFrameChg chg="add mod">
          <ac:chgData name="Firnaaz Ahamed" userId="354af85a-496a-464c-a30e-ea50a64145d9" providerId="ADAL" clId="{00E1958D-1153-4053-B0CB-D2AF55697A96}" dt="2021-08-11T16:58:12.158" v="334" actId="1076"/>
          <ac:graphicFrameMkLst>
            <pc:docMk/>
            <pc:sldMk cId="1434934998" sldId="256"/>
            <ac:graphicFrameMk id="28" creationId="{CD3B92DE-4BF0-4299-AEE1-32D0ACBA11C6}"/>
          </ac:graphicFrameMkLst>
        </pc:graphicFrameChg>
        <pc:graphicFrameChg chg="mod">
          <ac:chgData name="Firnaaz Ahamed" userId="354af85a-496a-464c-a30e-ea50a64145d9" providerId="ADAL" clId="{00E1958D-1153-4053-B0CB-D2AF55697A96}" dt="2021-08-11T16:59:42.480" v="351" actId="1037"/>
          <ac:graphicFrameMkLst>
            <pc:docMk/>
            <pc:sldMk cId="1434934998" sldId="256"/>
            <ac:graphicFrameMk id="32" creationId="{A99FF518-828E-4713-BABF-6DD1AB0F7F16}"/>
          </ac:graphicFrameMkLst>
        </pc:graphicFrameChg>
        <pc:graphicFrameChg chg="add del mod">
          <ac:chgData name="Firnaaz Ahamed" userId="354af85a-496a-464c-a30e-ea50a64145d9" providerId="ADAL" clId="{00E1958D-1153-4053-B0CB-D2AF55697A96}" dt="2021-08-11T16:46:11.353" v="285" actId="478"/>
          <ac:graphicFrameMkLst>
            <pc:docMk/>
            <pc:sldMk cId="1434934998" sldId="256"/>
            <ac:graphicFrameMk id="34" creationId="{96FD1B16-B012-44B0-BE88-6F29D9575B33}"/>
          </ac:graphicFrameMkLst>
        </pc:graphicFrameChg>
        <pc:graphicFrameChg chg="add mod">
          <ac:chgData name="Firnaaz Ahamed" userId="354af85a-496a-464c-a30e-ea50a64145d9" providerId="ADAL" clId="{00E1958D-1153-4053-B0CB-D2AF55697A96}" dt="2021-08-11T16:47:53.098" v="298"/>
          <ac:graphicFrameMkLst>
            <pc:docMk/>
            <pc:sldMk cId="1434934998" sldId="256"/>
            <ac:graphicFrameMk id="35" creationId="{18A7B698-CC99-4CA9-AA21-7FA10EEFAC19}"/>
          </ac:graphicFrameMkLst>
        </pc:graphicFrameChg>
        <pc:graphicFrameChg chg="del mod">
          <ac:chgData name="Firnaaz Ahamed" userId="354af85a-496a-464c-a30e-ea50a64145d9" providerId="ADAL" clId="{00E1958D-1153-4053-B0CB-D2AF55697A96}" dt="2021-08-10T22:00:15.772" v="170" actId="478"/>
          <ac:graphicFrameMkLst>
            <pc:docMk/>
            <pc:sldMk cId="1434934998" sldId="256"/>
            <ac:graphicFrameMk id="37" creationId="{D4C2194D-7494-4426-9D67-DB31CADC2446}"/>
          </ac:graphicFrameMkLst>
        </pc:graphicFrameChg>
        <pc:graphicFrameChg chg="add del mod">
          <ac:chgData name="Firnaaz Ahamed" userId="354af85a-496a-464c-a30e-ea50a64145d9" providerId="ADAL" clId="{00E1958D-1153-4053-B0CB-D2AF55697A96}" dt="2021-08-11T17:18:23.721" v="390"/>
          <ac:graphicFrameMkLst>
            <pc:docMk/>
            <pc:sldMk cId="1434934998" sldId="256"/>
            <ac:graphicFrameMk id="37" creationId="{DA58C20A-AE26-45E7-8FB7-30F03A195BF7}"/>
          </ac:graphicFrameMkLst>
        </pc:graphicFrameChg>
        <pc:graphicFrameChg chg="del mod">
          <ac:chgData name="Firnaaz Ahamed" userId="354af85a-496a-464c-a30e-ea50a64145d9" providerId="ADAL" clId="{00E1958D-1153-4053-B0CB-D2AF55697A96}" dt="2021-08-10T22:00:09.262" v="167" actId="478"/>
          <ac:graphicFrameMkLst>
            <pc:docMk/>
            <pc:sldMk cId="1434934998" sldId="256"/>
            <ac:graphicFrameMk id="38" creationId="{5BB4D83D-FE32-460B-B7EC-2CABDBE045AB}"/>
          </ac:graphicFrameMkLst>
        </pc:graphicFrameChg>
        <pc:graphicFrameChg chg="del mod">
          <ac:chgData name="Firnaaz Ahamed" userId="354af85a-496a-464c-a30e-ea50a64145d9" providerId="ADAL" clId="{00E1958D-1153-4053-B0CB-D2AF55697A96}" dt="2021-08-10T22:00:12.218" v="168" actId="478"/>
          <ac:graphicFrameMkLst>
            <pc:docMk/>
            <pc:sldMk cId="1434934998" sldId="256"/>
            <ac:graphicFrameMk id="40" creationId="{7F36E22B-46B5-49F8-8654-E5934B17D8B5}"/>
          </ac:graphicFrameMkLst>
        </pc:graphicFrameChg>
        <pc:graphicFrameChg chg="mod">
          <ac:chgData name="Firnaaz Ahamed" userId="354af85a-496a-464c-a30e-ea50a64145d9" providerId="ADAL" clId="{00E1958D-1153-4053-B0CB-D2AF55697A96}" dt="2021-08-11T16:59:11.669" v="339" actId="1076"/>
          <ac:graphicFrameMkLst>
            <pc:docMk/>
            <pc:sldMk cId="1434934998" sldId="256"/>
            <ac:graphicFrameMk id="47" creationId="{94BA64AD-AC44-4BA6-891F-70C24D48619D}"/>
          </ac:graphicFrameMkLst>
        </pc:graphicFrameChg>
        <pc:graphicFrameChg chg="add del mod topLvl">
          <ac:chgData name="Firnaaz Ahamed" userId="354af85a-496a-464c-a30e-ea50a64145d9" providerId="ADAL" clId="{00E1958D-1153-4053-B0CB-D2AF55697A96}" dt="2021-08-11T16:58:27.054" v="335" actId="478"/>
          <ac:graphicFrameMkLst>
            <pc:docMk/>
            <pc:sldMk cId="1434934998" sldId="256"/>
            <ac:graphicFrameMk id="55" creationId="{BFE0453A-FD3F-48E8-8DE9-1A0688661526}"/>
          </ac:graphicFrameMkLst>
        </pc:graphicFrameChg>
        <pc:graphicFrameChg chg="add mod ord">
          <ac:chgData name="Firnaaz Ahamed" userId="354af85a-496a-464c-a30e-ea50a64145d9" providerId="ADAL" clId="{00E1958D-1153-4053-B0CB-D2AF55697A96}" dt="2021-08-11T17:37:47.129" v="894"/>
          <ac:graphicFrameMkLst>
            <pc:docMk/>
            <pc:sldMk cId="1434934998" sldId="256"/>
            <ac:graphicFrameMk id="59" creationId="{B88532CD-A914-48C5-861F-B31DD39A6933}"/>
          </ac:graphicFrameMkLst>
        </pc:graphicFrameChg>
        <pc:cxnChg chg="add mod">
          <ac:chgData name="Firnaaz Ahamed" userId="354af85a-496a-464c-a30e-ea50a64145d9" providerId="ADAL" clId="{00E1958D-1153-4053-B0CB-D2AF55697A96}" dt="2021-08-11T17:36:36.915" v="879" actId="14100"/>
          <ac:cxnSpMkLst>
            <pc:docMk/>
            <pc:sldMk cId="1434934998" sldId="256"/>
            <ac:cxnSpMk id="45" creationId="{2DC28111-394A-4022-9E13-512284AF99B4}"/>
          </ac:cxnSpMkLst>
        </pc:cxnChg>
        <pc:cxnChg chg="add del">
          <ac:chgData name="Firnaaz Ahamed" userId="354af85a-496a-464c-a30e-ea50a64145d9" providerId="ADAL" clId="{00E1958D-1153-4053-B0CB-D2AF55697A96}" dt="2021-08-10T22:01:47.384" v="184" actId="478"/>
          <ac:cxnSpMkLst>
            <pc:docMk/>
            <pc:sldMk cId="1434934998" sldId="256"/>
            <ac:cxnSpMk id="51" creationId="{410CD44F-D38C-48EA-A31D-781BA36C0FE2}"/>
          </ac:cxnSpMkLst>
        </pc:cxnChg>
        <pc:cxnChg chg="add del mod">
          <ac:chgData name="Firnaaz Ahamed" userId="354af85a-496a-464c-a30e-ea50a64145d9" providerId="ADAL" clId="{00E1958D-1153-4053-B0CB-D2AF55697A96}" dt="2021-08-11T17:36:29.025" v="877" actId="478"/>
          <ac:cxnSpMkLst>
            <pc:docMk/>
            <pc:sldMk cId="1434934998" sldId="256"/>
            <ac:cxnSpMk id="72" creationId="{4D99DEC9-4A6F-4C26-BA7F-E1BB2F85A24A}"/>
          </ac:cxnSpMkLst>
        </pc:cxnChg>
        <pc:cxnChg chg="add mod">
          <ac:chgData name="Firnaaz Ahamed" userId="354af85a-496a-464c-a30e-ea50a64145d9" providerId="ADAL" clId="{00E1958D-1153-4053-B0CB-D2AF55697A96}" dt="2021-08-11T17:36:57.019" v="890" actId="1038"/>
          <ac:cxnSpMkLst>
            <pc:docMk/>
            <pc:sldMk cId="1434934998" sldId="256"/>
            <ac:cxnSpMk id="75" creationId="{0B78D483-040C-4E53-B040-E00A8CCFEC25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B3963-176F-41EC-A567-5D6CAC17AA0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32CC9A-EC9B-4C52-B132-CBD5DE50D6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17D16A-1E3E-4C31-B7C0-13466153A6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494D58-915A-4DC1-8504-8BC2FA9B3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95A0EA-E692-4056-AB40-E76A4F439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1703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22F5F-0D0D-4A34-8A21-19C79F135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7C168C-F499-4747-B0EA-B9C68A7BAF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C7AAB5-AB13-4D46-8908-A57408B62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A3D9F5-9A3B-4B06-B557-DE435BFFA2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F7D7E-5B30-4D33-97B6-535FDE9DF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860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11D34E9-8899-462C-96C4-EAB92A8C3A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88A3D7-B9AD-4FA2-A38A-5E7D152EEA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7553BE-2E95-4986-A00A-95DEB4416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9FEF39-0410-42D4-856E-BFEE5748A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6B5C78-1F8C-430F-8AB7-CBF7E204E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954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55763-E481-4093-9CA3-DE65541BA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82A2B7-8BC1-4923-8BBD-EE84F0A167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19C04-40A6-49A0-9BCD-3B48000F6E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AA1E76-EE70-464F-9F23-3E478746D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3A4AB3-9E73-4BB1-A357-DC6E66D8C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060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F3012-9C44-4176-A79F-C04441519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6983EC-2940-493E-A24F-60E4EDD272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D20FEA-34F2-4B9F-AF5B-C1B421522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99197F-F656-43F7-A585-FDCA1ECAE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2F0D9C-A5DB-4E31-BE86-EF558C9D4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9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01C2E-3F9F-4D6D-880D-F373ADDA8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55E71C-BF30-47D2-92AC-324976D730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9799B6-9344-4620-982B-62BC7E93F2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3A9F57-9FC0-4A11-9E69-2A6AE01567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A0F11C-81D7-49A5-BBDE-4A04187AE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A7B91F-7B23-4D40-8A42-C0608A74A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9690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816212-7E8E-453A-9E43-621EC41FAD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C2456-8ECA-4207-97BC-E0C338F589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069B19-FBC7-472C-A082-1042A0BCF7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FC8ECF-6996-4816-8899-C0515DF356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F42B03-542D-4844-87BD-3F2A610419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56DB481-EF44-419C-B2D5-A54603DE1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8D253A-44C5-4139-9CD0-96BD22D07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228DE67-65AD-4AC8-8DA9-A6521378B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28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6EF38B-35EC-4CAF-B6A3-521BF8DFE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E12922C-C37D-4D3A-932E-3C0B036128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E95206-C63E-45BE-BD90-6BCF3E7AA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9A6029-9B03-4085-BEF5-83336DE49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037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22B0CB-0D05-4B1E-8BB1-5D3A9FB49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BE63A2-2528-4BC4-BE5C-D9A991F9C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C24010-7ADE-4834-B14A-67776C582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635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76A386-51A7-49AB-BA53-CF2FB1C34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02255-1A0C-4C32-81C4-605D4709E4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10E1E4-EB0A-436B-A988-D5EE1708DB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76E728-A4B6-4656-8E48-81E3B79B0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D9B933-D6B9-49D7-B295-9B3F3F7DF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074B04-888E-42C5-BC4E-76D2C3F0D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007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13316-2BF3-47BE-A7A0-C9E4A78D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55C4894-0DFC-46E5-8E60-50546FF47FA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82168-5145-434D-997F-DD03064D70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E448EB-CB4A-4BC1-8473-6E5BE0B28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1D56D0-54A2-45D2-B78B-98221E21D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D3839C-F00E-405E-9F56-47A77F21A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61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2C2037A-EAA5-45D9-B4F2-481F726DD6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164F00-CD95-4CEC-A5EC-FCF7E676E0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35AD84-ECD6-4FF4-8650-FCBE15B59B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7E6306-87A1-40E8-BAEF-EF83DA6D2C1F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0BCD4A-B0A0-4AE0-9EED-7B736B29D6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FE9CA2-3D51-4CFA-90A9-00C493493B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FD3850-235D-48EC-A2DE-4C02EFD33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973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7.wmf"/><Relationship Id="rId39" Type="http://schemas.openxmlformats.org/officeDocument/2006/relationships/image" Target="../media/image11.wmf"/><Relationship Id="rId21" Type="http://schemas.openxmlformats.org/officeDocument/2006/relationships/oleObject" Target="../embeddings/oleObject6.bin"/><Relationship Id="rId34" Type="http://schemas.openxmlformats.org/officeDocument/2006/relationships/oleObject" Target="../embeddings/oleObject11.bin"/><Relationship Id="rId42" Type="http://schemas.openxmlformats.org/officeDocument/2006/relationships/image" Target="../media/image14.png"/><Relationship Id="rId7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6.png"/><Relationship Id="rId29" Type="http://schemas.openxmlformats.org/officeDocument/2006/relationships/oleObject" Target="../embeddings/oleObject9.bin"/><Relationship Id="rId41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wmf"/><Relationship Id="rId24" Type="http://schemas.openxmlformats.org/officeDocument/2006/relationships/image" Target="../media/image6.wmf"/><Relationship Id="rId32" Type="http://schemas.openxmlformats.org/officeDocument/2006/relationships/image" Target="../media/image10.wmf"/><Relationship Id="rId37" Type="http://schemas.openxmlformats.org/officeDocument/2006/relationships/image" Target="../media/image11.wmf"/><Relationship Id="rId40" Type="http://schemas.openxmlformats.org/officeDocument/2006/relationships/oleObject" Target="../embeddings/oleObject14.bin"/><Relationship Id="rId5" Type="http://schemas.openxmlformats.org/officeDocument/2006/relationships/image" Target="../media/image1.wmf"/><Relationship Id="rId15" Type="http://schemas.openxmlformats.org/officeDocument/2006/relationships/image" Target="../media/image4.wmf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8.wmf"/><Relationship Id="rId36" Type="http://schemas.openxmlformats.org/officeDocument/2006/relationships/oleObject" Target="../embeddings/oleObject13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5.wmf"/><Relationship Id="rId31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8.bin"/><Relationship Id="rId30" Type="http://schemas.openxmlformats.org/officeDocument/2006/relationships/image" Target="../media/image9.wmf"/><Relationship Id="rId35" Type="http://schemas.openxmlformats.org/officeDocument/2006/relationships/image" Target="../media/image10.png"/><Relationship Id="rId8" Type="http://schemas.openxmlformats.org/officeDocument/2006/relationships/oleObject" Target="../embeddings/oleObject3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5.wmf"/><Relationship Id="rId25" Type="http://schemas.openxmlformats.org/officeDocument/2006/relationships/oleObject" Target="../embeddings/oleObject7.bin"/><Relationship Id="rId33" Type="http://schemas.openxmlformats.org/officeDocument/2006/relationships/oleObject" Target="../embeddings/oleObject11.bin"/><Relationship Id="rId38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>
            <a:extLst>
              <a:ext uri="{FF2B5EF4-FFF2-40B4-BE49-F238E27FC236}">
                <a16:creationId xmlns:a16="http://schemas.microsoft.com/office/drawing/2014/main" id="{2C7666C9-A836-4B67-8A65-C12216618EDB}"/>
              </a:ext>
            </a:extLst>
          </p:cNvPr>
          <p:cNvGrpSpPr/>
          <p:nvPr/>
        </p:nvGrpSpPr>
        <p:grpSpPr>
          <a:xfrm>
            <a:off x="41835" y="17792"/>
            <a:ext cx="11912971" cy="6888091"/>
            <a:chOff x="41835" y="17792"/>
            <a:chExt cx="11912971" cy="6888091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7BAA7053-638C-48DA-918D-7B8DBCDD4C10}"/>
                </a:ext>
              </a:extLst>
            </p:cNvPr>
            <p:cNvGrpSpPr/>
            <p:nvPr/>
          </p:nvGrpSpPr>
          <p:grpSpPr>
            <a:xfrm>
              <a:off x="41835" y="27509"/>
              <a:ext cx="11912971" cy="6878374"/>
              <a:chOff x="0" y="-163738"/>
              <a:chExt cx="11912971" cy="6878374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8A0979B0-8EC9-454E-AE5A-528D27025822}"/>
                  </a:ext>
                </a:extLst>
              </p:cNvPr>
              <p:cNvGrpSpPr/>
              <p:nvPr/>
            </p:nvGrpSpPr>
            <p:grpSpPr>
              <a:xfrm>
                <a:off x="0" y="36342"/>
                <a:ext cx="3006814" cy="1069572"/>
                <a:chOff x="132503" y="841167"/>
                <a:chExt cx="3006814" cy="1069572"/>
              </a:xfrm>
            </p:grpSpPr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42C7C502-22CA-4BC0-B97E-D857A3D488F9}"/>
                    </a:ext>
                  </a:extLst>
                </p:cNvPr>
                <p:cNvGrpSpPr/>
                <p:nvPr/>
              </p:nvGrpSpPr>
              <p:grpSpPr>
                <a:xfrm>
                  <a:off x="1171570" y="936528"/>
                  <a:ext cx="1967747" cy="974211"/>
                  <a:chOff x="848709" y="693700"/>
                  <a:chExt cx="1967747" cy="974211"/>
                </a:xfrm>
              </p:grpSpPr>
              <p:sp>
                <p:nvSpPr>
                  <p:cNvPr id="8" name="Freeform: Shape 7">
                    <a:extLst>
                      <a:ext uri="{FF2B5EF4-FFF2-40B4-BE49-F238E27FC236}">
                        <a16:creationId xmlns:a16="http://schemas.microsoft.com/office/drawing/2014/main" id="{63926FA2-6030-48CC-AFA0-7033293EF3C7}"/>
                      </a:ext>
                    </a:extLst>
                  </p:cNvPr>
                  <p:cNvSpPr/>
                  <p:nvPr/>
                </p:nvSpPr>
                <p:spPr>
                  <a:xfrm>
                    <a:off x="2195080" y="771896"/>
                    <a:ext cx="227485" cy="504701"/>
                  </a:xfrm>
                  <a:custGeom>
                    <a:avLst/>
                    <a:gdLst>
                      <a:gd name="connsiteX0" fmla="*/ 0 w 409698"/>
                      <a:gd name="connsiteY0" fmla="*/ 504701 h 504701"/>
                      <a:gd name="connsiteX1" fmla="*/ 95002 w 409698"/>
                      <a:gd name="connsiteY1" fmla="*/ 148442 h 504701"/>
                      <a:gd name="connsiteX2" fmla="*/ 409698 w 409698"/>
                      <a:gd name="connsiteY2" fmla="*/ 0 h 50470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409698" h="504701">
                        <a:moveTo>
                          <a:pt x="0" y="504701"/>
                        </a:moveTo>
                        <a:cubicBezTo>
                          <a:pt x="13359" y="368630"/>
                          <a:pt x="26719" y="232559"/>
                          <a:pt x="95002" y="148442"/>
                        </a:cubicBezTo>
                        <a:cubicBezTo>
                          <a:pt x="163285" y="64325"/>
                          <a:pt x="286491" y="32162"/>
                          <a:pt x="409698" y="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" name="Arrow: Right 5">
                    <a:extLst>
                      <a:ext uri="{FF2B5EF4-FFF2-40B4-BE49-F238E27FC236}">
                        <a16:creationId xmlns:a16="http://schemas.microsoft.com/office/drawing/2014/main" id="{BF3A31C2-93DE-4D1F-AA99-E930B51EF4D0}"/>
                      </a:ext>
                    </a:extLst>
                  </p:cNvPr>
                  <p:cNvSpPr/>
                  <p:nvPr/>
                </p:nvSpPr>
                <p:spPr>
                  <a:xfrm>
                    <a:off x="848709" y="693700"/>
                    <a:ext cx="1793551" cy="177296"/>
                  </a:xfrm>
                  <a:prstGeom prst="rightArrow">
                    <a:avLst>
                      <a:gd name="adj1" fmla="val 50000"/>
                      <a:gd name="adj2" fmla="val 168544"/>
                    </a:avLst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E737A962-27E9-4349-A29D-9C57A36C60C5}"/>
                      </a:ext>
                    </a:extLst>
                  </p:cNvPr>
                  <p:cNvSpPr txBox="1"/>
                  <p:nvPr/>
                </p:nvSpPr>
                <p:spPr>
                  <a:xfrm>
                    <a:off x="1726093" y="1237024"/>
                    <a:ext cx="1090363" cy="43088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11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ample pH </a:t>
                    </a:r>
                  </a:p>
                  <a:p>
                    <a:pPr algn="ctr"/>
                    <a:r>
                      <a:rPr lang="en-US" sz="11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rom metadata</a:t>
                    </a:r>
                  </a:p>
                </p:txBody>
              </p:sp>
            </p:grpSp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5D31A1ED-ED9B-466E-93D6-11D6623650E7}"/>
                    </a:ext>
                  </a:extLst>
                </p:cNvPr>
                <p:cNvGrpSpPr/>
                <p:nvPr/>
              </p:nvGrpSpPr>
              <p:grpSpPr>
                <a:xfrm>
                  <a:off x="132503" y="841167"/>
                  <a:ext cx="1223124" cy="527258"/>
                  <a:chOff x="-483047" y="395107"/>
                  <a:chExt cx="1223124" cy="527258"/>
                </a:xfrm>
              </p:grpSpPr>
              <p:sp>
                <p:nvSpPr>
                  <p:cNvPr id="5" name="TextBox 4">
                    <a:extLst>
                      <a:ext uri="{FF2B5EF4-FFF2-40B4-BE49-F238E27FC236}">
                        <a16:creationId xmlns:a16="http://schemas.microsoft.com/office/drawing/2014/main" id="{B8EB3E8A-9277-43C2-9DDF-D4424A3F61AC}"/>
                      </a:ext>
                    </a:extLst>
                  </p:cNvPr>
                  <p:cNvSpPr txBox="1"/>
                  <p:nvPr/>
                </p:nvSpPr>
                <p:spPr>
                  <a:xfrm>
                    <a:off x="-483047" y="395107"/>
                    <a:ext cx="1039067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amples:</a:t>
                    </a: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F439E39-35BF-4A0E-B066-FEF8DC426C4E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57597976"/>
                          </p:ext>
                        </p:extLst>
                      </p:nvPr>
                    </p:nvGraphicFramePr>
                    <p:xfrm>
                      <a:off x="-415623" y="693765"/>
                      <a:ext cx="1155700" cy="2286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2" imgW="1155600" imgH="228600" progId="Equation.DSMT4">
                              <p:embed/>
                            </p:oleObj>
                          </mc:Choice>
                          <mc:Fallback>
                            <p:oleObj name="Equation" r:id="rId2" imgW="1155600" imgH="228600" progId="Equation.DSMT4">
                              <p:embed/>
                              <p:pic>
                                <p:nvPicPr>
                                  <p:cNvPr id="9" name="Object 8">
                                    <a:extLst>
                                      <a:ext uri="{FF2B5EF4-FFF2-40B4-BE49-F238E27FC236}">
                                        <a16:creationId xmlns:a16="http://schemas.microsoft.com/office/drawing/2014/main" id="{1F439E39-35BF-4A0E-B066-FEF8DC426C4E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-415623" y="693765"/>
                                    <a:ext cx="1155700" cy="2286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F439E39-35BF-4A0E-B066-FEF8DC426C4E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57597976"/>
                          </p:ext>
                        </p:extLst>
                      </p:nvPr>
                    </p:nvGraphicFramePr>
                    <p:xfrm>
                      <a:off x="-415623" y="693765"/>
                      <a:ext cx="1155700" cy="2286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4" imgW="1155600" imgH="228600" progId="Equation.DSMT4">
                              <p:embed/>
                            </p:oleObj>
                          </mc:Choice>
                          <mc:Fallback>
                            <p:oleObj name="Equation" r:id="rId4" imgW="1155600" imgH="228600" progId="Equation.DSMT4">
                              <p:embed/>
                              <p:pic>
                                <p:nvPicPr>
                                  <p:cNvPr id="9" name="Object 8">
                                    <a:extLst>
                                      <a:ext uri="{FF2B5EF4-FFF2-40B4-BE49-F238E27FC236}">
                                        <a16:creationId xmlns:a16="http://schemas.microsoft.com/office/drawing/2014/main" id="{1F439E39-35BF-4A0E-B066-FEF8DC426C4E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-415623" y="693765"/>
                                    <a:ext cx="1155700" cy="2286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</p:grp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10" name="Object 9">
                    <a:extLst>
                      <a:ext uri="{FF2B5EF4-FFF2-40B4-BE49-F238E27FC236}">
                        <a16:creationId xmlns:a16="http://schemas.microsoft.com/office/drawing/2014/main" id="{22DCDC7D-2302-4303-AEEB-04FD6B63D80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6474444"/>
                      </p:ext>
                    </p:extLst>
                  </p:nvPr>
                </p:nvGraphicFramePr>
                <p:xfrm>
                  <a:off x="2887861" y="94037"/>
                  <a:ext cx="650875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6" imgW="609480" imgH="253800" progId="Equation.DSMT4">
                          <p:embed/>
                        </p:oleObj>
                      </mc:Choice>
                      <mc:Fallback>
                        <p:oleObj name="Equation" r:id="rId6" imgW="609480" imgH="253800" progId="Equation.DSMT4">
                          <p:embed/>
                          <p:pic>
                            <p:nvPicPr>
                              <p:cNvPr id="10" name="Object 9">
                                <a:extLst>
                                  <a:ext uri="{FF2B5EF4-FFF2-40B4-BE49-F238E27FC236}">
                                    <a16:creationId xmlns:a16="http://schemas.microsoft.com/office/drawing/2014/main" id="{22DCDC7D-2302-4303-AEEB-04FD6B63D80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87861" y="94037"/>
                                <a:ext cx="650875" cy="273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10" name="Object 9">
                    <a:extLst>
                      <a:ext uri="{FF2B5EF4-FFF2-40B4-BE49-F238E27FC236}">
                        <a16:creationId xmlns:a16="http://schemas.microsoft.com/office/drawing/2014/main" id="{22DCDC7D-2302-4303-AEEB-04FD6B63D80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6474444"/>
                      </p:ext>
                    </p:extLst>
                  </p:nvPr>
                </p:nvGraphicFramePr>
                <p:xfrm>
                  <a:off x="2887861" y="94037"/>
                  <a:ext cx="650875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6" imgW="609480" imgH="253800" progId="Equation.DSMT4">
                          <p:embed/>
                        </p:oleObj>
                      </mc:Choice>
                      <mc:Fallback>
                        <p:oleObj name="Equation" r:id="rId6" imgW="609480" imgH="253800" progId="Equation.DSMT4">
                          <p:embed/>
                          <p:pic>
                            <p:nvPicPr>
                              <p:cNvPr id="10" name="Object 9">
                                <a:extLst>
                                  <a:ext uri="{FF2B5EF4-FFF2-40B4-BE49-F238E27FC236}">
                                    <a16:creationId xmlns:a16="http://schemas.microsoft.com/office/drawing/2014/main" id="{22DCDC7D-2302-4303-AEEB-04FD6B63D80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87861" y="94037"/>
                                <a:ext cx="650875" cy="273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6D07A94B-CA01-496B-B12A-6462F501112B}"/>
                  </a:ext>
                </a:extLst>
              </p:cNvPr>
              <p:cNvGrpSpPr/>
              <p:nvPr/>
            </p:nvGrpSpPr>
            <p:grpSpPr>
              <a:xfrm>
                <a:off x="5850310" y="20685"/>
                <a:ext cx="3027616" cy="1609026"/>
                <a:chOff x="4233542" y="351827"/>
                <a:chExt cx="3027616" cy="1609026"/>
              </a:xfrm>
            </p:grpSpPr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98EFD3D3-E9F0-45F7-BB79-93D1D1D267A3}"/>
                    </a:ext>
                  </a:extLst>
                </p:cNvPr>
                <p:cNvSpPr/>
                <p:nvPr/>
              </p:nvSpPr>
              <p:spPr>
                <a:xfrm>
                  <a:off x="4482935" y="693701"/>
                  <a:ext cx="2689761" cy="104900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" name="Object 11">
                      <a:extLst>
                        <a:ext uri="{FF2B5EF4-FFF2-40B4-BE49-F238E27FC236}">
                          <a16:creationId xmlns:a16="http://schemas.microsoft.com/office/drawing/2014/main" id="{8AD11595-FC98-4786-9CC0-8F4B62F4268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50279177"/>
                        </p:ext>
                      </p:extLst>
                    </p:nvPr>
                  </p:nvGraphicFramePr>
                  <p:xfrm>
                    <a:off x="5757965" y="1783053"/>
                    <a:ext cx="139700" cy="1778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8" imgW="139680" imgH="177480" progId="Equation.DSMT4">
                            <p:embed/>
                          </p:oleObj>
                        </mc:Choice>
                        <mc:Fallback>
                          <p:oleObj name="Equation" r:id="rId8" imgW="139680" imgH="177480" progId="Equation.DSMT4">
                            <p:embed/>
                            <p:pic>
                              <p:nvPicPr>
                                <p:cNvPr id="12" name="Object 11">
                                  <a:extLst>
                                    <a:ext uri="{FF2B5EF4-FFF2-40B4-BE49-F238E27FC236}">
                                      <a16:creationId xmlns:a16="http://schemas.microsoft.com/office/drawing/2014/main" id="{8AD11595-FC98-4786-9CC0-8F4B62F42680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757965" y="1783053"/>
                                  <a:ext cx="139700" cy="1778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" name="Object 11">
                      <a:extLst>
                        <a:ext uri="{FF2B5EF4-FFF2-40B4-BE49-F238E27FC236}">
                          <a16:creationId xmlns:a16="http://schemas.microsoft.com/office/drawing/2014/main" id="{8AD11595-FC98-4786-9CC0-8F4B62F4268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50279177"/>
                        </p:ext>
                      </p:extLst>
                    </p:nvPr>
                  </p:nvGraphicFramePr>
                  <p:xfrm>
                    <a:off x="5757965" y="1783053"/>
                    <a:ext cx="139700" cy="1778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10" imgW="139680" imgH="177480" progId="Equation.DSMT4">
                            <p:embed/>
                          </p:oleObj>
                        </mc:Choice>
                        <mc:Fallback>
                          <p:oleObj name="Equation" r:id="rId10" imgW="139680" imgH="177480" progId="Equation.DSMT4">
                            <p:embed/>
                            <p:pic>
                              <p:nvPicPr>
                                <p:cNvPr id="12" name="Object 11">
                                  <a:extLst>
                                    <a:ext uri="{FF2B5EF4-FFF2-40B4-BE49-F238E27FC236}">
                                      <a16:creationId xmlns:a16="http://schemas.microsoft.com/office/drawing/2014/main" id="{8AD11595-FC98-4786-9CC0-8F4B62F42680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757965" y="1783053"/>
                                  <a:ext cx="139700" cy="1778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3981AFE-7E3B-4E2E-8F27-B34E1540B734}"/>
                    </a:ext>
                  </a:extLst>
                </p:cNvPr>
                <p:cNvSpPr txBox="1"/>
                <p:nvPr/>
              </p:nvSpPr>
              <p:spPr>
                <a:xfrm rot="16200000">
                  <a:off x="3949169" y="1131651"/>
                  <a:ext cx="822662" cy="2539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0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requency</a:t>
                  </a:r>
                </a:p>
              </p:txBody>
            </p:sp>
            <p:sp>
              <p:nvSpPr>
                <p:cNvPr id="14" name="Freeform: Shape 13">
                  <a:extLst>
                    <a:ext uri="{FF2B5EF4-FFF2-40B4-BE49-F238E27FC236}">
                      <a16:creationId xmlns:a16="http://schemas.microsoft.com/office/drawing/2014/main" id="{9CF954F7-C20C-4071-A5EE-8B82C3D7102F}"/>
                    </a:ext>
                  </a:extLst>
                </p:cNvPr>
                <p:cNvSpPr/>
                <p:nvPr/>
              </p:nvSpPr>
              <p:spPr>
                <a:xfrm>
                  <a:off x="4536374" y="1045029"/>
                  <a:ext cx="1680358" cy="694706"/>
                </a:xfrm>
                <a:custGeom>
                  <a:avLst/>
                  <a:gdLst>
                    <a:gd name="connsiteX0" fmla="*/ 0 w 1680358"/>
                    <a:gd name="connsiteY0" fmla="*/ 801805 h 801805"/>
                    <a:gd name="connsiteX1" fmla="*/ 469075 w 1680358"/>
                    <a:gd name="connsiteY1" fmla="*/ 516797 h 801805"/>
                    <a:gd name="connsiteX2" fmla="*/ 795647 w 1680358"/>
                    <a:gd name="connsiteY2" fmla="*/ 221 h 801805"/>
                    <a:gd name="connsiteX3" fmla="*/ 1341912 w 1680358"/>
                    <a:gd name="connsiteY3" fmla="*/ 582112 h 801805"/>
                    <a:gd name="connsiteX4" fmla="*/ 1680358 w 1680358"/>
                    <a:gd name="connsiteY4" fmla="*/ 789930 h 8018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80358" h="801805">
                      <a:moveTo>
                        <a:pt x="0" y="801805"/>
                      </a:moveTo>
                      <a:cubicBezTo>
                        <a:pt x="168233" y="726099"/>
                        <a:pt x="336467" y="650394"/>
                        <a:pt x="469075" y="516797"/>
                      </a:cubicBezTo>
                      <a:cubicBezTo>
                        <a:pt x="601683" y="383200"/>
                        <a:pt x="650174" y="-10665"/>
                        <a:pt x="795647" y="221"/>
                      </a:cubicBezTo>
                      <a:cubicBezTo>
                        <a:pt x="941120" y="11107"/>
                        <a:pt x="1194460" y="450494"/>
                        <a:pt x="1341912" y="582112"/>
                      </a:cubicBezTo>
                      <a:cubicBezTo>
                        <a:pt x="1489364" y="713730"/>
                        <a:pt x="1592283" y="756283"/>
                        <a:pt x="1680358" y="78993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Freeform: Shape 14">
                  <a:extLst>
                    <a:ext uri="{FF2B5EF4-FFF2-40B4-BE49-F238E27FC236}">
                      <a16:creationId xmlns:a16="http://schemas.microsoft.com/office/drawing/2014/main" id="{6C191A36-6D3D-4077-B060-141EBEC46A6D}"/>
                    </a:ext>
                  </a:extLst>
                </p:cNvPr>
                <p:cNvSpPr/>
                <p:nvPr/>
              </p:nvSpPr>
              <p:spPr>
                <a:xfrm>
                  <a:off x="4932217" y="756696"/>
                  <a:ext cx="1444831" cy="986009"/>
                </a:xfrm>
                <a:custGeom>
                  <a:avLst/>
                  <a:gdLst>
                    <a:gd name="connsiteX0" fmla="*/ 0 w 1680358"/>
                    <a:gd name="connsiteY0" fmla="*/ 801805 h 801805"/>
                    <a:gd name="connsiteX1" fmla="*/ 469075 w 1680358"/>
                    <a:gd name="connsiteY1" fmla="*/ 516797 h 801805"/>
                    <a:gd name="connsiteX2" fmla="*/ 795647 w 1680358"/>
                    <a:gd name="connsiteY2" fmla="*/ 221 h 801805"/>
                    <a:gd name="connsiteX3" fmla="*/ 1341912 w 1680358"/>
                    <a:gd name="connsiteY3" fmla="*/ 582112 h 801805"/>
                    <a:gd name="connsiteX4" fmla="*/ 1680358 w 1680358"/>
                    <a:gd name="connsiteY4" fmla="*/ 789930 h 8018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80358" h="801805">
                      <a:moveTo>
                        <a:pt x="0" y="801805"/>
                      </a:moveTo>
                      <a:cubicBezTo>
                        <a:pt x="168233" y="726099"/>
                        <a:pt x="336467" y="650394"/>
                        <a:pt x="469075" y="516797"/>
                      </a:cubicBezTo>
                      <a:cubicBezTo>
                        <a:pt x="601683" y="383200"/>
                        <a:pt x="650174" y="-10665"/>
                        <a:pt x="795647" y="221"/>
                      </a:cubicBezTo>
                      <a:cubicBezTo>
                        <a:pt x="941120" y="11107"/>
                        <a:pt x="1194460" y="450494"/>
                        <a:pt x="1341912" y="582112"/>
                      </a:cubicBezTo>
                      <a:cubicBezTo>
                        <a:pt x="1489364" y="713730"/>
                        <a:pt x="1592283" y="756283"/>
                        <a:pt x="1680358" y="789930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: Shape 15">
                  <a:extLst>
                    <a:ext uri="{FF2B5EF4-FFF2-40B4-BE49-F238E27FC236}">
                      <a16:creationId xmlns:a16="http://schemas.microsoft.com/office/drawing/2014/main" id="{224DAD08-E4A6-4427-923C-1A39789B1995}"/>
                    </a:ext>
                  </a:extLst>
                </p:cNvPr>
                <p:cNvSpPr/>
                <p:nvPr/>
              </p:nvSpPr>
              <p:spPr>
                <a:xfrm>
                  <a:off x="5272644" y="1353787"/>
                  <a:ext cx="1828799" cy="378466"/>
                </a:xfrm>
                <a:custGeom>
                  <a:avLst/>
                  <a:gdLst>
                    <a:gd name="connsiteX0" fmla="*/ 0 w 1680358"/>
                    <a:gd name="connsiteY0" fmla="*/ 801805 h 801805"/>
                    <a:gd name="connsiteX1" fmla="*/ 469075 w 1680358"/>
                    <a:gd name="connsiteY1" fmla="*/ 516797 h 801805"/>
                    <a:gd name="connsiteX2" fmla="*/ 795647 w 1680358"/>
                    <a:gd name="connsiteY2" fmla="*/ 221 h 801805"/>
                    <a:gd name="connsiteX3" fmla="*/ 1341912 w 1680358"/>
                    <a:gd name="connsiteY3" fmla="*/ 582112 h 801805"/>
                    <a:gd name="connsiteX4" fmla="*/ 1680358 w 1680358"/>
                    <a:gd name="connsiteY4" fmla="*/ 789930 h 8018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80358" h="801805">
                      <a:moveTo>
                        <a:pt x="0" y="801805"/>
                      </a:moveTo>
                      <a:cubicBezTo>
                        <a:pt x="168233" y="726099"/>
                        <a:pt x="336467" y="650394"/>
                        <a:pt x="469075" y="516797"/>
                      </a:cubicBezTo>
                      <a:cubicBezTo>
                        <a:pt x="601683" y="383200"/>
                        <a:pt x="650174" y="-10665"/>
                        <a:pt x="795647" y="221"/>
                      </a:cubicBezTo>
                      <a:cubicBezTo>
                        <a:pt x="941120" y="11107"/>
                        <a:pt x="1194460" y="450494"/>
                        <a:pt x="1341912" y="582112"/>
                      </a:cubicBezTo>
                      <a:cubicBezTo>
                        <a:pt x="1489364" y="713730"/>
                        <a:pt x="1592283" y="756283"/>
                        <a:pt x="1680358" y="789930"/>
                      </a:cubicBezTo>
                    </a:path>
                  </a:pathLst>
                </a:custGeom>
                <a:noFill/>
                <a:ln>
                  <a:solidFill>
                    <a:srgbClr val="FF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7" name="Object 16">
                      <a:extLst>
                        <a:ext uri="{FF2B5EF4-FFF2-40B4-BE49-F238E27FC236}">
                          <a16:creationId xmlns:a16="http://schemas.microsoft.com/office/drawing/2014/main" id="{26FD116A-0885-4D88-8904-ADB820343EE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593972196"/>
                        </p:ext>
                      </p:extLst>
                    </p:nvPr>
                  </p:nvGraphicFramePr>
                  <p:xfrm>
                    <a:off x="5199052" y="826642"/>
                    <a:ext cx="1651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12" imgW="164880" imgH="228600" progId="Equation.DSMT4">
                            <p:embed/>
                          </p:oleObj>
                        </mc:Choice>
                        <mc:Fallback>
                          <p:oleObj name="Equation" r:id="rId12" imgW="164880" imgH="228600" progId="Equation.DSMT4">
                            <p:embed/>
                            <p:pic>
                              <p:nvPicPr>
                                <p:cNvPr id="17" name="Object 16">
                                  <a:extLst>
                                    <a:ext uri="{FF2B5EF4-FFF2-40B4-BE49-F238E27FC236}">
                                      <a16:creationId xmlns:a16="http://schemas.microsoft.com/office/drawing/2014/main" id="{26FD116A-0885-4D88-8904-ADB820343EE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199052" y="826642"/>
                                  <a:ext cx="1651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7" name="Object 16">
                      <a:extLst>
                        <a:ext uri="{FF2B5EF4-FFF2-40B4-BE49-F238E27FC236}">
                          <a16:creationId xmlns:a16="http://schemas.microsoft.com/office/drawing/2014/main" id="{26FD116A-0885-4D88-8904-ADB820343EE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593972196"/>
                        </p:ext>
                      </p:extLst>
                    </p:nvPr>
                  </p:nvGraphicFramePr>
                  <p:xfrm>
                    <a:off x="5199052" y="826642"/>
                    <a:ext cx="1651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14" imgW="164880" imgH="228600" progId="Equation.DSMT4">
                            <p:embed/>
                          </p:oleObj>
                        </mc:Choice>
                        <mc:Fallback>
                          <p:oleObj name="Equation" r:id="rId14" imgW="164880" imgH="228600" progId="Equation.DSMT4">
                            <p:embed/>
                            <p:pic>
                              <p:nvPicPr>
                                <p:cNvPr id="17" name="Object 16">
                                  <a:extLst>
                                    <a:ext uri="{FF2B5EF4-FFF2-40B4-BE49-F238E27FC236}">
                                      <a16:creationId xmlns:a16="http://schemas.microsoft.com/office/drawing/2014/main" id="{26FD116A-0885-4D88-8904-ADB820343EE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199052" y="826642"/>
                                  <a:ext cx="1651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8" name="Object 17">
                      <a:extLst>
                        <a:ext uri="{FF2B5EF4-FFF2-40B4-BE49-F238E27FC236}">
                          <a16:creationId xmlns:a16="http://schemas.microsoft.com/office/drawing/2014/main" id="{352603B5-CFDD-475C-B806-6F5A304FEE9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9462896"/>
                        </p:ext>
                      </p:extLst>
                    </p:nvPr>
                  </p:nvGraphicFramePr>
                  <p:xfrm>
                    <a:off x="5821363" y="781050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16" imgW="177480" imgH="228600" progId="Equation.DSMT4">
                            <p:embed/>
                          </p:oleObj>
                        </mc:Choice>
                        <mc:Fallback>
                          <p:oleObj name="Equation" r:id="rId16" imgW="177480" imgH="228600" progId="Equation.DSMT4">
                            <p:embed/>
                            <p:pic>
                              <p:nvPicPr>
                                <p:cNvPr id="18" name="Object 17">
                                  <a:extLst>
                                    <a:ext uri="{FF2B5EF4-FFF2-40B4-BE49-F238E27FC236}">
                                      <a16:creationId xmlns:a16="http://schemas.microsoft.com/office/drawing/2014/main" id="{352603B5-CFDD-475C-B806-6F5A304FEE95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821363" y="781050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8" name="Object 17">
                      <a:extLst>
                        <a:ext uri="{FF2B5EF4-FFF2-40B4-BE49-F238E27FC236}">
                          <a16:creationId xmlns:a16="http://schemas.microsoft.com/office/drawing/2014/main" id="{352603B5-CFDD-475C-B806-6F5A304FEE9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9462896"/>
                        </p:ext>
                      </p:extLst>
                    </p:nvPr>
                  </p:nvGraphicFramePr>
                  <p:xfrm>
                    <a:off x="5821363" y="781050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18" imgW="177480" imgH="228600" progId="Equation.DSMT4">
                            <p:embed/>
                          </p:oleObj>
                        </mc:Choice>
                        <mc:Fallback>
                          <p:oleObj name="Equation" r:id="rId18" imgW="177480" imgH="228600" progId="Equation.DSMT4">
                            <p:embed/>
                            <p:pic>
                              <p:nvPicPr>
                                <p:cNvPr id="18" name="Object 17">
                                  <a:extLst>
                                    <a:ext uri="{FF2B5EF4-FFF2-40B4-BE49-F238E27FC236}">
                                      <a16:creationId xmlns:a16="http://schemas.microsoft.com/office/drawing/2014/main" id="{352603B5-CFDD-475C-B806-6F5A304FEE95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821363" y="781050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" name="TextBox 18">
                      <a:extLst>
                        <a:ext uri="{FF2B5EF4-FFF2-40B4-BE49-F238E27FC236}">
                          <a16:creationId xmlns:a16="http://schemas.microsoft.com/office/drawing/2014/main" id="{5CBB699C-735F-471E-8365-0C7F7EFA784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357478" y="351827"/>
                      <a:ext cx="2903680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mple-specific </a:t>
                      </a:r>
                      <a14:m>
                        <m:oMath xmlns:m="http://schemas.openxmlformats.org/officeDocument/2006/math"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𝜆</m:t>
                          </m:r>
                        </m:oMath>
                      </a14:m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istribution:</a:t>
                      </a:r>
                    </a:p>
                  </p:txBody>
                </p:sp>
              </mc:Choice>
              <mc:Fallback xmlns="">
                <p:sp>
                  <p:nvSpPr>
                    <p:cNvPr id="19" name="TextBox 18">
                      <a:extLst>
                        <a:ext uri="{FF2B5EF4-FFF2-40B4-BE49-F238E27FC236}">
                          <a16:creationId xmlns:a16="http://schemas.microsoft.com/office/drawing/2014/main" id="{5CBB699C-735F-471E-8365-0C7F7EFA784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357478" y="351827"/>
                      <a:ext cx="2903680" cy="338554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 l="-420" t="-5455" b="-236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0" name="Object 19">
                      <a:extLst>
                        <a:ext uri="{FF2B5EF4-FFF2-40B4-BE49-F238E27FC236}">
                          <a16:creationId xmlns:a16="http://schemas.microsoft.com/office/drawing/2014/main" id="{F16C7F5E-A993-4E0A-BD86-96D899E9202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26071179"/>
                        </p:ext>
                      </p:extLst>
                    </p:nvPr>
                  </p:nvGraphicFramePr>
                  <p:xfrm>
                    <a:off x="6377048" y="1258609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21" imgW="177480" imgH="228600" progId="Equation.DSMT4">
                            <p:embed/>
                          </p:oleObj>
                        </mc:Choice>
                        <mc:Fallback>
                          <p:oleObj name="Equation" r:id="rId21" imgW="177480" imgH="228600" progId="Equation.DSMT4">
                            <p:embed/>
                            <p:pic>
                              <p:nvPicPr>
                                <p:cNvPr id="20" name="Object 19">
                                  <a:extLst>
                                    <a:ext uri="{FF2B5EF4-FFF2-40B4-BE49-F238E27FC236}">
                                      <a16:creationId xmlns:a16="http://schemas.microsoft.com/office/drawing/2014/main" id="{F16C7F5E-A993-4E0A-BD86-96D899E9202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377048" y="1258609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0" name="Object 19">
                      <a:extLst>
                        <a:ext uri="{FF2B5EF4-FFF2-40B4-BE49-F238E27FC236}">
                          <a16:creationId xmlns:a16="http://schemas.microsoft.com/office/drawing/2014/main" id="{F16C7F5E-A993-4E0A-BD86-96D899E9202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26071179"/>
                        </p:ext>
                      </p:extLst>
                    </p:nvPr>
                  </p:nvGraphicFramePr>
                  <p:xfrm>
                    <a:off x="6377048" y="1258609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23" imgW="177480" imgH="228600" progId="Equation.DSMT4">
                            <p:embed/>
                          </p:oleObj>
                        </mc:Choice>
                        <mc:Fallback>
                          <p:oleObj name="Equation" r:id="rId23" imgW="177480" imgH="228600" progId="Equation.DSMT4">
                            <p:embed/>
                            <p:pic>
                              <p:nvPicPr>
                                <p:cNvPr id="20" name="Object 19">
                                  <a:extLst>
                                    <a:ext uri="{FF2B5EF4-FFF2-40B4-BE49-F238E27FC236}">
                                      <a16:creationId xmlns:a16="http://schemas.microsoft.com/office/drawing/2014/main" id="{F16C7F5E-A993-4E0A-BD86-96D899E9202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377048" y="1258609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sp>
            <p:nvSpPr>
              <p:cNvPr id="25" name="Arrow: Right 24">
                <a:extLst>
                  <a:ext uri="{FF2B5EF4-FFF2-40B4-BE49-F238E27FC236}">
                    <a16:creationId xmlns:a16="http://schemas.microsoft.com/office/drawing/2014/main" id="{A5F925F3-C26E-48FF-9910-32521A7FDCBB}"/>
                  </a:ext>
                </a:extLst>
              </p:cNvPr>
              <p:cNvSpPr/>
              <p:nvPr/>
            </p:nvSpPr>
            <p:spPr>
              <a:xfrm>
                <a:off x="3645345" y="141914"/>
                <a:ext cx="647206" cy="177296"/>
              </a:xfrm>
              <a:prstGeom prst="rightArrow">
                <a:avLst>
                  <a:gd name="adj1" fmla="val 50000"/>
                  <a:gd name="adj2" fmla="val 168544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6" name="Object 25">
                    <a:extLst>
                      <a:ext uri="{FF2B5EF4-FFF2-40B4-BE49-F238E27FC236}">
                        <a16:creationId xmlns:a16="http://schemas.microsoft.com/office/drawing/2014/main" id="{3A70706A-0F7E-49BD-AEA2-19514595048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70338944"/>
                      </p:ext>
                    </p:extLst>
                  </p:nvPr>
                </p:nvGraphicFramePr>
                <p:xfrm>
                  <a:off x="9620869" y="103562"/>
                  <a:ext cx="685800" cy="25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5" imgW="685800" imgH="253800" progId="Equation.DSMT4">
                          <p:embed/>
                        </p:oleObj>
                      </mc:Choice>
                      <mc:Fallback>
                        <p:oleObj name="Equation" r:id="rId25" imgW="685800" imgH="253800" progId="Equation.DSMT4">
                          <p:embed/>
                          <p:pic>
                            <p:nvPicPr>
                              <p:cNvPr id="26" name="Object 25">
                                <a:extLst>
                                  <a:ext uri="{FF2B5EF4-FFF2-40B4-BE49-F238E27FC236}">
                                    <a16:creationId xmlns:a16="http://schemas.microsoft.com/office/drawing/2014/main" id="{3A70706A-0F7E-49BD-AEA2-19514595048F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620869" y="103562"/>
                                <a:ext cx="6858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6" name="Object 25">
                    <a:extLst>
                      <a:ext uri="{FF2B5EF4-FFF2-40B4-BE49-F238E27FC236}">
                        <a16:creationId xmlns:a16="http://schemas.microsoft.com/office/drawing/2014/main" id="{3A70706A-0F7E-49BD-AEA2-19514595048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70338944"/>
                      </p:ext>
                    </p:extLst>
                  </p:nvPr>
                </p:nvGraphicFramePr>
                <p:xfrm>
                  <a:off x="9620869" y="103562"/>
                  <a:ext cx="685800" cy="25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5" imgW="685800" imgH="253800" progId="Equation.DSMT4">
                          <p:embed/>
                        </p:oleObj>
                      </mc:Choice>
                      <mc:Fallback>
                        <p:oleObj name="Equation" r:id="rId25" imgW="685800" imgH="253800" progId="Equation.DSMT4">
                          <p:embed/>
                          <p:pic>
                            <p:nvPicPr>
                              <p:cNvPr id="26" name="Object 25">
                                <a:extLst>
                                  <a:ext uri="{FF2B5EF4-FFF2-40B4-BE49-F238E27FC236}">
                                    <a16:creationId xmlns:a16="http://schemas.microsoft.com/office/drawing/2014/main" id="{3A70706A-0F7E-49BD-AEA2-19514595048F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620869" y="103562"/>
                                <a:ext cx="6858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27" name="Arrow: Right 26">
                <a:extLst>
                  <a:ext uri="{FF2B5EF4-FFF2-40B4-BE49-F238E27FC236}">
                    <a16:creationId xmlns:a16="http://schemas.microsoft.com/office/drawing/2014/main" id="{1DB81F00-8CCD-420F-9040-F22F1DE29650}"/>
                  </a:ext>
                </a:extLst>
              </p:cNvPr>
              <p:cNvSpPr/>
              <p:nvPr/>
            </p:nvSpPr>
            <p:spPr>
              <a:xfrm>
                <a:off x="5242576" y="125819"/>
                <a:ext cx="647206" cy="177296"/>
              </a:xfrm>
              <a:prstGeom prst="rightArrow">
                <a:avLst>
                  <a:gd name="adj1" fmla="val 50000"/>
                  <a:gd name="adj2" fmla="val 168544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8" name="Object 27">
                    <a:extLst>
                      <a:ext uri="{FF2B5EF4-FFF2-40B4-BE49-F238E27FC236}">
                        <a16:creationId xmlns:a16="http://schemas.microsoft.com/office/drawing/2014/main" id="{CD3B92DE-4BF0-4299-AEE1-32D0ACBA11C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69282868"/>
                      </p:ext>
                    </p:extLst>
                  </p:nvPr>
                </p:nvGraphicFramePr>
                <p:xfrm>
                  <a:off x="9715871" y="2297894"/>
                  <a:ext cx="2197100" cy="330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7" imgW="2197080" imgH="330120" progId="Equation.DSMT4">
                          <p:embed/>
                        </p:oleObj>
                      </mc:Choice>
                      <mc:Fallback>
                        <p:oleObj name="Equation" r:id="rId27" imgW="2197080" imgH="330120" progId="Equation.DSMT4">
                          <p:embed/>
                          <p:pic>
                            <p:nvPicPr>
                              <p:cNvPr id="28" name="Object 27">
                                <a:extLst>
                                  <a:ext uri="{FF2B5EF4-FFF2-40B4-BE49-F238E27FC236}">
                                    <a16:creationId xmlns:a16="http://schemas.microsoft.com/office/drawing/2014/main" id="{CD3B92DE-4BF0-4299-AEE1-32D0ACBA11C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715871" y="2297894"/>
                                <a:ext cx="2197100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8" name="Object 27">
                    <a:extLst>
                      <a:ext uri="{FF2B5EF4-FFF2-40B4-BE49-F238E27FC236}">
                        <a16:creationId xmlns:a16="http://schemas.microsoft.com/office/drawing/2014/main" id="{CD3B92DE-4BF0-4299-AEE1-32D0ACBA11C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69282868"/>
                      </p:ext>
                    </p:extLst>
                  </p:nvPr>
                </p:nvGraphicFramePr>
                <p:xfrm>
                  <a:off x="9715871" y="2297894"/>
                  <a:ext cx="2197100" cy="330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7" imgW="2197080" imgH="330120" progId="Equation.DSMT4">
                          <p:embed/>
                        </p:oleObj>
                      </mc:Choice>
                      <mc:Fallback>
                        <p:oleObj name="Equation" r:id="rId27" imgW="2197080" imgH="330120" progId="Equation.DSMT4">
                          <p:embed/>
                          <p:pic>
                            <p:nvPicPr>
                              <p:cNvPr id="28" name="Object 27">
                                <a:extLst>
                                  <a:ext uri="{FF2B5EF4-FFF2-40B4-BE49-F238E27FC236}">
                                    <a16:creationId xmlns:a16="http://schemas.microsoft.com/office/drawing/2014/main" id="{CD3B92DE-4BF0-4299-AEE1-32D0ACBA11C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715871" y="2297894"/>
                                <a:ext cx="2197100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29" name="Arrow: Right 28">
                <a:extLst>
                  <a:ext uri="{FF2B5EF4-FFF2-40B4-BE49-F238E27FC236}">
                    <a16:creationId xmlns:a16="http://schemas.microsoft.com/office/drawing/2014/main" id="{92B941BC-B69C-4DD7-8DD0-5C79CB4E10EB}"/>
                  </a:ext>
                </a:extLst>
              </p:cNvPr>
              <p:cNvSpPr/>
              <p:nvPr/>
            </p:nvSpPr>
            <p:spPr>
              <a:xfrm rot="9287102">
                <a:off x="4734827" y="1502274"/>
                <a:ext cx="1138455" cy="177296"/>
              </a:xfrm>
              <a:prstGeom prst="rightArrow">
                <a:avLst>
                  <a:gd name="adj1" fmla="val 50000"/>
                  <a:gd name="adj2" fmla="val 145101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" name="Object 1">
                    <a:extLst>
                      <a:ext uri="{FF2B5EF4-FFF2-40B4-BE49-F238E27FC236}">
                        <a16:creationId xmlns:a16="http://schemas.microsoft.com/office/drawing/2014/main" id="{2873D5B9-8802-4CE4-96BF-66F87FD8AEF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50236658"/>
                      </p:ext>
                    </p:extLst>
                  </p:nvPr>
                </p:nvGraphicFramePr>
                <p:xfrm>
                  <a:off x="67424" y="563600"/>
                  <a:ext cx="1955800" cy="241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9" imgW="1955520" imgH="241200" progId="Equation.DSMT4">
                          <p:embed/>
                        </p:oleObj>
                      </mc:Choice>
                      <mc:Fallback>
                        <p:oleObj name="Equation" r:id="rId29" imgW="1955520" imgH="2412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2873D5B9-8802-4CE4-96BF-66F87FD8AEF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7424" y="563600"/>
                                <a:ext cx="1955800" cy="241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" name="Object 1">
                    <a:extLst>
                      <a:ext uri="{FF2B5EF4-FFF2-40B4-BE49-F238E27FC236}">
                        <a16:creationId xmlns:a16="http://schemas.microsoft.com/office/drawing/2014/main" id="{2873D5B9-8802-4CE4-96BF-66F87FD8AEF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50236658"/>
                      </p:ext>
                    </p:extLst>
                  </p:nvPr>
                </p:nvGraphicFramePr>
                <p:xfrm>
                  <a:off x="67424" y="563600"/>
                  <a:ext cx="1955800" cy="241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9" imgW="1955520" imgH="241200" progId="Equation.DSMT4">
                          <p:embed/>
                        </p:oleObj>
                      </mc:Choice>
                      <mc:Fallback>
                        <p:oleObj name="Equation" r:id="rId29" imgW="1955520" imgH="2412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2873D5B9-8802-4CE4-96BF-66F87FD8AEF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7424" y="563600"/>
                                <a:ext cx="1955800" cy="241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5" name="Object 34">
                    <a:extLst>
                      <a:ext uri="{FF2B5EF4-FFF2-40B4-BE49-F238E27FC236}">
                        <a16:creationId xmlns:a16="http://schemas.microsoft.com/office/drawing/2014/main" id="{18A7B698-CC99-4CA9-AA21-7FA10EEFAC1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2790168"/>
                      </p:ext>
                    </p:extLst>
                  </p:nvPr>
                </p:nvGraphicFramePr>
                <p:xfrm>
                  <a:off x="4345055" y="103562"/>
                  <a:ext cx="800100" cy="25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1" imgW="799920" imgH="253800" progId="Equation.DSMT4">
                          <p:embed/>
                        </p:oleObj>
                      </mc:Choice>
                      <mc:Fallback>
                        <p:oleObj name="Equation" r:id="rId31" imgW="799920" imgH="253800" progId="Equation.DSMT4">
                          <p:embed/>
                          <p:pic>
                            <p:nvPicPr>
                              <p:cNvPr id="35" name="Object 34">
                                <a:extLst>
                                  <a:ext uri="{FF2B5EF4-FFF2-40B4-BE49-F238E27FC236}">
                                    <a16:creationId xmlns:a16="http://schemas.microsoft.com/office/drawing/2014/main" id="{18A7B698-CC99-4CA9-AA21-7FA10EEFAC1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345055" y="103562"/>
                                <a:ext cx="8001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5" name="Object 34">
                    <a:extLst>
                      <a:ext uri="{FF2B5EF4-FFF2-40B4-BE49-F238E27FC236}">
                        <a16:creationId xmlns:a16="http://schemas.microsoft.com/office/drawing/2014/main" id="{18A7B698-CC99-4CA9-AA21-7FA10EEFAC1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2790168"/>
                      </p:ext>
                    </p:extLst>
                  </p:nvPr>
                </p:nvGraphicFramePr>
                <p:xfrm>
                  <a:off x="4345055" y="103562"/>
                  <a:ext cx="800100" cy="25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1" imgW="799920" imgH="253800" progId="Equation.DSMT4">
                          <p:embed/>
                        </p:oleObj>
                      </mc:Choice>
                      <mc:Fallback>
                        <p:oleObj name="Equation" r:id="rId31" imgW="799920" imgH="253800" progId="Equation.DSMT4">
                          <p:embed/>
                          <p:pic>
                            <p:nvPicPr>
                              <p:cNvPr id="35" name="Object 34">
                                <a:extLst>
                                  <a:ext uri="{FF2B5EF4-FFF2-40B4-BE49-F238E27FC236}">
                                    <a16:creationId xmlns:a16="http://schemas.microsoft.com/office/drawing/2014/main" id="{18A7B698-CC99-4CA9-AA21-7FA10EEFAC1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345055" y="103562"/>
                                <a:ext cx="8001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50" name="Arrow: Right 49">
                <a:extLst>
                  <a:ext uri="{FF2B5EF4-FFF2-40B4-BE49-F238E27FC236}">
                    <a16:creationId xmlns:a16="http://schemas.microsoft.com/office/drawing/2014/main" id="{28AA4EFE-77AF-48EF-B667-3F7300FBF43B}"/>
                  </a:ext>
                </a:extLst>
              </p:cNvPr>
              <p:cNvSpPr/>
              <p:nvPr/>
            </p:nvSpPr>
            <p:spPr>
              <a:xfrm>
                <a:off x="8877926" y="127828"/>
                <a:ext cx="647206" cy="177296"/>
              </a:xfrm>
              <a:prstGeom prst="rightArrow">
                <a:avLst>
                  <a:gd name="adj1" fmla="val 50000"/>
                  <a:gd name="adj2" fmla="val 168544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Arrow: Right 50">
                <a:extLst>
                  <a:ext uri="{FF2B5EF4-FFF2-40B4-BE49-F238E27FC236}">
                    <a16:creationId xmlns:a16="http://schemas.microsoft.com/office/drawing/2014/main" id="{79B83DD5-D6D9-49DA-A5D9-7E5FCAB458C6}"/>
                  </a:ext>
                </a:extLst>
              </p:cNvPr>
              <p:cNvSpPr/>
              <p:nvPr/>
            </p:nvSpPr>
            <p:spPr>
              <a:xfrm rot="5400000">
                <a:off x="9063648" y="1243792"/>
                <a:ext cx="1800241" cy="177296"/>
              </a:xfrm>
              <a:prstGeom prst="rightArrow">
                <a:avLst>
                  <a:gd name="adj1" fmla="val 50000"/>
                  <a:gd name="adj2" fmla="val 145101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0C114257-FECF-4680-9EDC-072EBDEDF3F4}"/>
                  </a:ext>
                </a:extLst>
              </p:cNvPr>
              <p:cNvGrpSpPr/>
              <p:nvPr/>
            </p:nvGrpSpPr>
            <p:grpSpPr>
              <a:xfrm>
                <a:off x="1742540" y="1575070"/>
                <a:ext cx="2941516" cy="3711550"/>
                <a:chOff x="5883996" y="2041705"/>
                <a:chExt cx="2941516" cy="3711550"/>
              </a:xfrm>
            </p:grpSpPr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79A1C316-EF83-4428-8DA2-F2A745F38C74}"/>
                    </a:ext>
                  </a:extLst>
                </p:cNvPr>
                <p:cNvGrpSpPr/>
                <p:nvPr/>
              </p:nvGrpSpPr>
              <p:grpSpPr>
                <a:xfrm>
                  <a:off x="5886358" y="2041705"/>
                  <a:ext cx="2939154" cy="1609026"/>
                  <a:chOff x="3068384" y="2711071"/>
                  <a:chExt cx="2939154" cy="1609026"/>
                </a:xfrm>
              </p:grpSpPr>
              <p:grpSp>
                <p:nvGrpSpPr>
                  <p:cNvPr id="30" name="Group 29">
                    <a:extLst>
                      <a:ext uri="{FF2B5EF4-FFF2-40B4-BE49-F238E27FC236}">
                        <a16:creationId xmlns:a16="http://schemas.microsoft.com/office/drawing/2014/main" id="{55BF3EB5-FB1C-45CA-91BB-30B2D6066E2C}"/>
                      </a:ext>
                    </a:extLst>
                  </p:cNvPr>
                  <p:cNvGrpSpPr/>
                  <p:nvPr/>
                </p:nvGrpSpPr>
                <p:grpSpPr>
                  <a:xfrm>
                    <a:off x="3068384" y="2711071"/>
                    <a:ext cx="2939154" cy="1609026"/>
                    <a:chOff x="4233542" y="351827"/>
                    <a:chExt cx="2939154" cy="1609026"/>
                  </a:xfrm>
                </p:grpSpPr>
                <p:sp>
                  <p:nvSpPr>
                    <p:cNvPr id="31" name="Rectangle 30">
                      <a:extLst>
                        <a:ext uri="{FF2B5EF4-FFF2-40B4-BE49-F238E27FC236}">
                          <a16:creationId xmlns:a16="http://schemas.microsoft.com/office/drawing/2014/main" id="{E424F795-9C69-4E05-9AC1-8A3CC6CEE4E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82935" y="693701"/>
                      <a:ext cx="2689761" cy="104900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graphicFrame>
                      <p:nvGraphicFrame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A99FF518-828E-4713-BABF-6DD1AB0F7F16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162264617"/>
                            </p:ext>
                          </p:extLst>
                        </p:nvPr>
                      </p:nvGraphicFramePr>
                      <p:xfrm>
                        <a:off x="5722337" y="1783053"/>
                        <a:ext cx="139700" cy="177800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name="Equation" r:id="rId33" imgW="139680" imgH="177480" progId="Equation.DSMT4">
                                <p:embed/>
                              </p:oleObj>
                            </mc:Choice>
                            <mc:Fallback>
                              <p:oleObj name="Equation" r:id="rId33" imgW="139680" imgH="177480" progId="Equation.DSMT4">
                                <p:embed/>
                                <p:pic>
                                  <p:nvPicPr>
                                    <p:cNvPr id="32" name="Object 31">
                                      <a:extLst>
                                        <a:ext uri="{FF2B5EF4-FFF2-40B4-BE49-F238E27FC236}">
                                          <a16:creationId xmlns:a16="http://schemas.microsoft.com/office/drawing/2014/main" id="{A99FF518-828E-4713-BABF-6DD1AB0F7F16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1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5722337" y="1783053"/>
                                      <a:ext cx="139700" cy="1778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Choice>
                  <mc:Fallback xmlns="">
                    <p:graphicFrame>
                      <p:nvGraphicFrame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A99FF518-828E-4713-BABF-6DD1AB0F7F16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162264617"/>
                            </p:ext>
                          </p:extLst>
                        </p:nvPr>
                      </p:nvGraphicFramePr>
                      <p:xfrm>
                        <a:off x="5722337" y="1783053"/>
                        <a:ext cx="139700" cy="177800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name="Equation" r:id="rId34" imgW="139680" imgH="177480" progId="Equation.DSMT4">
                                <p:embed/>
                              </p:oleObj>
                            </mc:Choice>
                            <mc:Fallback>
                              <p:oleObj name="Equation" r:id="rId34" imgW="139680" imgH="177480" progId="Equation.DSMT4">
                                <p:embed/>
                                <p:pic>
                                  <p:nvPicPr>
                                    <p:cNvPr id="32" name="Object 31">
                                      <a:extLst>
                                        <a:ext uri="{FF2B5EF4-FFF2-40B4-BE49-F238E27FC236}">
                                          <a16:creationId xmlns:a16="http://schemas.microsoft.com/office/drawing/2014/main" id="{A99FF518-828E-4713-BABF-6DD1AB0F7F16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1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5722337" y="1783053"/>
                                      <a:ext cx="139700" cy="1778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Fallback>
                </mc:AlternateContent>
                <p:sp>
                  <p:nvSpPr>
                    <p:cNvPr id="33" name="TextBox 32">
                      <a:extLst>
                        <a:ext uri="{FF2B5EF4-FFF2-40B4-BE49-F238E27FC236}">
                          <a16:creationId xmlns:a16="http://schemas.microsoft.com/office/drawing/2014/main" id="{85613CA6-BF06-4283-80C1-6417CDC36E5A}"/>
                        </a:ext>
                      </a:extLst>
                    </p:cNvPr>
                    <p:cNvSpPr txBox="1"/>
                    <p:nvPr/>
                  </p:nvSpPr>
                  <p:spPr>
                    <a:xfrm rot="16200000">
                      <a:off x="3949169" y="1131651"/>
                      <a:ext cx="822662" cy="25391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105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uency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9" name="TextBox 38">
                          <a:extLst>
                            <a:ext uri="{FF2B5EF4-FFF2-40B4-BE49-F238E27FC236}">
                              <a16:creationId xmlns:a16="http://schemas.microsoft.com/office/drawing/2014/main" id="{620B01D5-382B-45D9-B234-708EBEC25C1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766244" y="351827"/>
                          <a:ext cx="2086149" cy="338554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aster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𝜆</m:t>
                              </m:r>
                            </m:oMath>
                          </a14:m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distribution:</a:t>
                          </a:r>
                        </a:p>
                      </p:txBody>
                    </p:sp>
                  </mc:Choice>
                  <mc:Fallback xmlns="">
                    <p:sp>
                      <p:nvSpPr>
                        <p:cNvPr id="39" name="TextBox 38">
                          <a:extLst>
                            <a:ext uri="{FF2B5EF4-FFF2-40B4-BE49-F238E27FC236}">
                              <a16:creationId xmlns:a16="http://schemas.microsoft.com/office/drawing/2014/main" id="{620B01D5-382B-45D9-B234-708EBEC25C1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766244" y="351827"/>
                          <a:ext cx="2086149" cy="338554"/>
                        </a:xfrm>
                        <a:prstGeom prst="rect">
                          <a:avLst/>
                        </a:prstGeom>
                        <a:blipFill>
                          <a:blip r:embed="rId35"/>
                          <a:stretch>
                            <a:fillRect l="-585" t="-5357" r="-292" b="-21429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sp>
                <p:nvSpPr>
                  <p:cNvPr id="41" name="Freeform: Shape 40">
                    <a:extLst>
                      <a:ext uri="{FF2B5EF4-FFF2-40B4-BE49-F238E27FC236}">
                        <a16:creationId xmlns:a16="http://schemas.microsoft.com/office/drawing/2014/main" id="{D4F565DA-2FA6-4247-87B1-7842321D39FD}"/>
                      </a:ext>
                    </a:extLst>
                  </p:cNvPr>
                  <p:cNvSpPr/>
                  <p:nvPr/>
                </p:nvSpPr>
                <p:spPr>
                  <a:xfrm>
                    <a:off x="3328276" y="3297460"/>
                    <a:ext cx="2636322" cy="804491"/>
                  </a:xfrm>
                  <a:custGeom>
                    <a:avLst/>
                    <a:gdLst>
                      <a:gd name="connsiteX0" fmla="*/ 0 w 2636322"/>
                      <a:gd name="connsiteY0" fmla="*/ 768865 h 804491"/>
                      <a:gd name="connsiteX1" fmla="*/ 290945 w 2636322"/>
                      <a:gd name="connsiteY1" fmla="*/ 602611 h 804491"/>
                      <a:gd name="connsiteX2" fmla="*/ 486888 w 2636322"/>
                      <a:gd name="connsiteY2" fmla="*/ 216663 h 804491"/>
                      <a:gd name="connsiteX3" fmla="*/ 825335 w 2636322"/>
                      <a:gd name="connsiteY3" fmla="*/ 305728 h 804491"/>
                      <a:gd name="connsiteX4" fmla="*/ 1128156 w 2636322"/>
                      <a:gd name="connsiteY4" fmla="*/ 2907 h 804491"/>
                      <a:gd name="connsiteX5" fmla="*/ 1597231 w 2636322"/>
                      <a:gd name="connsiteY5" fmla="*/ 519484 h 804491"/>
                      <a:gd name="connsiteX6" fmla="*/ 1882239 w 2636322"/>
                      <a:gd name="connsiteY6" fmla="*/ 477920 h 804491"/>
                      <a:gd name="connsiteX7" fmla="*/ 2351314 w 2636322"/>
                      <a:gd name="connsiteY7" fmla="*/ 721364 h 804491"/>
                      <a:gd name="connsiteX8" fmla="*/ 2636322 w 2636322"/>
                      <a:gd name="connsiteY8" fmla="*/ 804491 h 80449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636322" h="804491">
                        <a:moveTo>
                          <a:pt x="0" y="768865"/>
                        </a:moveTo>
                        <a:cubicBezTo>
                          <a:pt x="104898" y="731755"/>
                          <a:pt x="209797" y="694645"/>
                          <a:pt x="290945" y="602611"/>
                        </a:cubicBezTo>
                        <a:cubicBezTo>
                          <a:pt x="372093" y="510577"/>
                          <a:pt x="397823" y="266143"/>
                          <a:pt x="486888" y="216663"/>
                        </a:cubicBezTo>
                        <a:cubicBezTo>
                          <a:pt x="575953" y="167182"/>
                          <a:pt x="718457" y="341354"/>
                          <a:pt x="825335" y="305728"/>
                        </a:cubicBezTo>
                        <a:cubicBezTo>
                          <a:pt x="932213" y="270102"/>
                          <a:pt x="999507" y="-32719"/>
                          <a:pt x="1128156" y="2907"/>
                        </a:cubicBezTo>
                        <a:cubicBezTo>
                          <a:pt x="1256805" y="38533"/>
                          <a:pt x="1471550" y="440315"/>
                          <a:pt x="1597231" y="519484"/>
                        </a:cubicBezTo>
                        <a:cubicBezTo>
                          <a:pt x="1722912" y="598653"/>
                          <a:pt x="1756559" y="444273"/>
                          <a:pt x="1882239" y="477920"/>
                        </a:cubicBezTo>
                        <a:cubicBezTo>
                          <a:pt x="2007919" y="511567"/>
                          <a:pt x="2225634" y="666936"/>
                          <a:pt x="2351314" y="721364"/>
                        </a:cubicBezTo>
                        <a:cubicBezTo>
                          <a:pt x="2476994" y="775792"/>
                          <a:pt x="2556658" y="790141"/>
                          <a:pt x="2636322" y="804491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4FAD71D3-CFC5-412A-B280-05EA7D4565C0}"/>
                    </a:ext>
                  </a:extLst>
                </p:cNvPr>
                <p:cNvGrpSpPr/>
                <p:nvPr/>
              </p:nvGrpSpPr>
              <p:grpSpPr>
                <a:xfrm>
                  <a:off x="5883996" y="4096105"/>
                  <a:ext cx="2941516" cy="1657150"/>
                  <a:chOff x="3019897" y="4565044"/>
                  <a:chExt cx="2941516" cy="1657150"/>
                </a:xfrm>
              </p:grpSpPr>
              <p:grpSp>
                <p:nvGrpSpPr>
                  <p:cNvPr id="44" name="Group 43">
                    <a:extLst>
                      <a:ext uri="{FF2B5EF4-FFF2-40B4-BE49-F238E27FC236}">
                        <a16:creationId xmlns:a16="http://schemas.microsoft.com/office/drawing/2014/main" id="{9746125A-D40F-4555-958B-2677EC4978B5}"/>
                      </a:ext>
                    </a:extLst>
                  </p:cNvPr>
                  <p:cNvGrpSpPr/>
                  <p:nvPr/>
                </p:nvGrpSpPr>
                <p:grpSpPr>
                  <a:xfrm>
                    <a:off x="3019897" y="4565044"/>
                    <a:ext cx="2939154" cy="1657150"/>
                    <a:chOff x="4233542" y="351827"/>
                    <a:chExt cx="2939154" cy="1657150"/>
                  </a:xfrm>
                </p:grpSpPr>
                <p:sp>
                  <p:nvSpPr>
                    <p:cNvPr id="46" name="Rectangle 45">
                      <a:extLst>
                        <a:ext uri="{FF2B5EF4-FFF2-40B4-BE49-F238E27FC236}">
                          <a16:creationId xmlns:a16="http://schemas.microsoft.com/office/drawing/2014/main" id="{85730BE4-84DF-44C1-9866-E336A50B47E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82935" y="693701"/>
                      <a:ext cx="2689761" cy="104900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graphicFrame>
                      <p:nvGraphicFrame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94BA64AD-AC44-4BA6-891F-70C24D48619D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48011845"/>
                            </p:ext>
                          </p:extLst>
                        </p:nvPr>
                      </p:nvGraphicFramePr>
                      <p:xfrm>
                        <a:off x="5434668" y="1780377"/>
                        <a:ext cx="749300" cy="228600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name="Equation" r:id="rId36" imgW="749160" imgH="228600" progId="Equation.DSMT4">
                                <p:embed/>
                              </p:oleObj>
                            </mc:Choice>
                            <mc:Fallback>
                              <p:oleObj name="Equation" r:id="rId36" imgW="749160" imgH="228600" progId="Equation.DSMT4">
                                <p:embed/>
                                <p:pic>
                                  <p:nvPicPr>
                                    <p:cNvPr id="47" name="Object 46">
                                      <a:extLst>
                                        <a:ext uri="{FF2B5EF4-FFF2-40B4-BE49-F238E27FC236}">
                                          <a16:creationId xmlns:a16="http://schemas.microsoft.com/office/drawing/2014/main" id="{94BA64AD-AC44-4BA6-891F-70C24D48619D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37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5434668" y="1780377"/>
                                      <a:ext cx="749300" cy="2286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Choice>
                  <mc:Fallback xmlns="">
                    <p:graphicFrame>
                      <p:nvGraphicFrame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94BA64AD-AC44-4BA6-891F-70C24D48619D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48011845"/>
                            </p:ext>
                          </p:extLst>
                        </p:nvPr>
                      </p:nvGraphicFramePr>
                      <p:xfrm>
                        <a:off x="5434668" y="1780377"/>
                        <a:ext cx="749300" cy="228600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name="Equation" r:id="rId38" imgW="749160" imgH="228600" progId="Equation.DSMT4">
                                <p:embed/>
                              </p:oleObj>
                            </mc:Choice>
                            <mc:Fallback>
                              <p:oleObj name="Equation" r:id="rId38" imgW="749160" imgH="228600" progId="Equation.DSMT4">
                                <p:embed/>
                                <p:pic>
                                  <p:nvPicPr>
                                    <p:cNvPr id="47" name="Object 46">
                                      <a:extLst>
                                        <a:ext uri="{FF2B5EF4-FFF2-40B4-BE49-F238E27FC236}">
                                          <a16:creationId xmlns:a16="http://schemas.microsoft.com/office/drawing/2014/main" id="{94BA64AD-AC44-4BA6-891F-70C24D48619D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39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5434668" y="1780377"/>
                                      <a:ext cx="749300" cy="2286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Fallback>
                </mc:AlternateContent>
                <p:sp>
                  <p:nvSpPr>
                    <p:cNvPr id="48" name="TextBox 47">
                      <a:extLst>
                        <a:ext uri="{FF2B5EF4-FFF2-40B4-BE49-F238E27FC236}">
                          <a16:creationId xmlns:a16="http://schemas.microsoft.com/office/drawing/2014/main" id="{870CF1A0-E5F4-41D0-8CD1-482CE73B613B}"/>
                        </a:ext>
                      </a:extLst>
                    </p:cNvPr>
                    <p:cNvSpPr txBox="1"/>
                    <p:nvPr/>
                  </p:nvSpPr>
                  <p:spPr>
                    <a:xfrm rot="16200000">
                      <a:off x="3949169" y="1131651"/>
                      <a:ext cx="822662" cy="25391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105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uency</a:t>
                      </a:r>
                    </a:p>
                  </p:txBody>
                </p:sp>
                <p:sp>
                  <p:nvSpPr>
                    <p:cNvPr id="49" name="TextBox 48">
                      <a:extLst>
                        <a:ext uri="{FF2B5EF4-FFF2-40B4-BE49-F238E27FC236}">
                          <a16:creationId xmlns:a16="http://schemas.microsoft.com/office/drawing/2014/main" id="{213400A3-F367-4188-8DD4-D2D639715B8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478138" y="351827"/>
                      <a:ext cx="662361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F:</a:t>
                      </a:r>
                    </a:p>
                  </p:txBody>
                </p:sp>
              </p:grpSp>
              <p:sp>
                <p:nvSpPr>
                  <p:cNvPr id="53" name="Freeform: Shape 52">
                    <a:extLst>
                      <a:ext uri="{FF2B5EF4-FFF2-40B4-BE49-F238E27FC236}">
                        <a16:creationId xmlns:a16="http://schemas.microsoft.com/office/drawing/2014/main" id="{09F3ABFA-9224-4E54-9470-2FBEFCEB40D0}"/>
                      </a:ext>
                    </a:extLst>
                  </p:cNvPr>
                  <p:cNvSpPr/>
                  <p:nvPr/>
                </p:nvSpPr>
                <p:spPr>
                  <a:xfrm>
                    <a:off x="3277590" y="5058888"/>
                    <a:ext cx="2683823" cy="855024"/>
                  </a:xfrm>
                  <a:custGeom>
                    <a:avLst/>
                    <a:gdLst>
                      <a:gd name="connsiteX0" fmla="*/ 0 w 2683823"/>
                      <a:gd name="connsiteY0" fmla="*/ 855024 h 855024"/>
                      <a:gd name="connsiteX1" fmla="*/ 748145 w 2683823"/>
                      <a:gd name="connsiteY1" fmla="*/ 777834 h 855024"/>
                      <a:gd name="connsiteX2" fmla="*/ 1080654 w 2683823"/>
                      <a:gd name="connsiteY2" fmla="*/ 528452 h 855024"/>
                      <a:gd name="connsiteX3" fmla="*/ 1419101 w 2683823"/>
                      <a:gd name="connsiteY3" fmla="*/ 136567 h 855024"/>
                      <a:gd name="connsiteX4" fmla="*/ 2683823 w 2683823"/>
                      <a:gd name="connsiteY4" fmla="*/ 0 h 85502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683823" h="855024">
                        <a:moveTo>
                          <a:pt x="0" y="855024"/>
                        </a:moveTo>
                        <a:cubicBezTo>
                          <a:pt x="284018" y="843643"/>
                          <a:pt x="568036" y="832263"/>
                          <a:pt x="748145" y="777834"/>
                        </a:cubicBezTo>
                        <a:cubicBezTo>
                          <a:pt x="928254" y="723405"/>
                          <a:pt x="968828" y="635330"/>
                          <a:pt x="1080654" y="528452"/>
                        </a:cubicBezTo>
                        <a:cubicBezTo>
                          <a:pt x="1192480" y="421574"/>
                          <a:pt x="1151906" y="224642"/>
                          <a:pt x="1419101" y="136567"/>
                        </a:cubicBezTo>
                        <a:cubicBezTo>
                          <a:pt x="1686296" y="48492"/>
                          <a:pt x="2185059" y="24246"/>
                          <a:pt x="2683823" y="0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2" name="Arrow: Right 51">
                  <a:extLst>
                    <a:ext uri="{FF2B5EF4-FFF2-40B4-BE49-F238E27FC236}">
                      <a16:creationId xmlns:a16="http://schemas.microsoft.com/office/drawing/2014/main" id="{68745024-FA24-4A33-BAFC-1D3308EABED9}"/>
                    </a:ext>
                  </a:extLst>
                </p:cNvPr>
                <p:cNvSpPr/>
                <p:nvPr/>
              </p:nvSpPr>
              <p:spPr>
                <a:xfrm rot="5400000">
                  <a:off x="7251741" y="3815106"/>
                  <a:ext cx="395078" cy="177296"/>
                </a:xfrm>
                <a:prstGeom prst="rightArrow">
                  <a:avLst>
                    <a:gd name="adj1" fmla="val 50000"/>
                    <a:gd name="adj2" fmla="val 145101"/>
                  </a:avLst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7" name="Arrow: Right 56">
                <a:extLst>
                  <a:ext uri="{FF2B5EF4-FFF2-40B4-BE49-F238E27FC236}">
                    <a16:creationId xmlns:a16="http://schemas.microsoft.com/office/drawing/2014/main" id="{E6F289AD-E6AC-4B09-B865-86178555F744}"/>
                  </a:ext>
                </a:extLst>
              </p:cNvPr>
              <p:cNvSpPr/>
              <p:nvPr/>
            </p:nvSpPr>
            <p:spPr>
              <a:xfrm rot="1251374" flipV="1">
                <a:off x="4737258" y="4798323"/>
                <a:ext cx="1530442" cy="177296"/>
              </a:xfrm>
              <a:prstGeom prst="rightArrow">
                <a:avLst>
                  <a:gd name="adj1" fmla="val 50000"/>
                  <a:gd name="adj2" fmla="val 145101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Arrow: Right 59">
                <a:extLst>
                  <a:ext uri="{FF2B5EF4-FFF2-40B4-BE49-F238E27FC236}">
                    <a16:creationId xmlns:a16="http://schemas.microsoft.com/office/drawing/2014/main" id="{B943B8A8-D6B2-49DE-AD66-BA0FA7F417E1}"/>
                  </a:ext>
                </a:extLst>
              </p:cNvPr>
              <p:cNvSpPr/>
              <p:nvPr/>
            </p:nvSpPr>
            <p:spPr>
              <a:xfrm rot="16970669" flipH="1">
                <a:off x="8443148" y="3755413"/>
                <a:ext cx="2521694" cy="177296"/>
              </a:xfrm>
              <a:prstGeom prst="rightArrow">
                <a:avLst>
                  <a:gd name="adj1" fmla="val 50000"/>
                  <a:gd name="adj2" fmla="val 168544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BE7A298-859B-4131-A11C-F0D123686E17}"/>
                  </a:ext>
                </a:extLst>
              </p:cNvPr>
              <p:cNvSpPr txBox="1"/>
              <p:nvPr/>
            </p:nvSpPr>
            <p:spPr>
              <a:xfrm>
                <a:off x="3332601" y="352897"/>
                <a:ext cx="22701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rmodynamic model</a:t>
                </a: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728B68A-186D-4CF3-AF67-4452892837CB}"/>
                  </a:ext>
                </a:extLst>
              </p:cNvPr>
              <p:cNvSpPr txBox="1"/>
              <p:nvPr/>
            </p:nvSpPr>
            <p:spPr>
              <a:xfrm>
                <a:off x="5014046" y="1583385"/>
                <a:ext cx="206643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perposition of distributions from all samples</a:t>
                </a: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6A9A354-DB11-4894-8167-89230D6A11A5}"/>
                  </a:ext>
                </a:extLst>
              </p:cNvPr>
              <p:cNvSpPr txBox="1"/>
              <p:nvPr/>
            </p:nvSpPr>
            <p:spPr>
              <a:xfrm>
                <a:off x="10052417" y="852628"/>
                <a:ext cx="171232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rmodynamic </a:t>
                </a:r>
              </a:p>
              <a:p>
                <a:r>
                  <a:rPr lang="en-US" sz="1600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del</a:t>
                </a: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CCD3F0C6-3CD5-4591-83FB-4229B7CCBF21}"/>
                  </a:ext>
                </a:extLst>
              </p:cNvPr>
              <p:cNvSpPr txBox="1"/>
              <p:nvPr/>
            </p:nvSpPr>
            <p:spPr>
              <a:xfrm>
                <a:off x="7653310" y="4584706"/>
                <a:ext cx="77617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NDy</a:t>
                </a:r>
                <a:endParaRPr lang="en-US" sz="1600" dirty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532D6B86-D055-4291-9943-37FE83F69267}"/>
                  </a:ext>
                </a:extLst>
              </p:cNvPr>
              <p:cNvSpPr txBox="1"/>
              <p:nvPr/>
            </p:nvSpPr>
            <p:spPr>
              <a:xfrm>
                <a:off x="1935658" y="5242249"/>
                <a:ext cx="276531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cretizing and binning lambda values – universal across all samples</a:t>
                </a:r>
              </a:p>
            </p:txBody>
          </p:sp>
          <p:sp>
            <p:nvSpPr>
              <p:cNvPr id="78" name="Arrow: Right 77">
                <a:extLst>
                  <a:ext uri="{FF2B5EF4-FFF2-40B4-BE49-F238E27FC236}">
                    <a16:creationId xmlns:a16="http://schemas.microsoft.com/office/drawing/2014/main" id="{1A62C317-6733-4494-BEA1-CDE7040A5351}"/>
                  </a:ext>
                </a:extLst>
              </p:cNvPr>
              <p:cNvSpPr/>
              <p:nvPr/>
            </p:nvSpPr>
            <p:spPr>
              <a:xfrm rot="16200000" flipV="1">
                <a:off x="7644024" y="4217841"/>
                <a:ext cx="647206" cy="177296"/>
              </a:xfrm>
              <a:prstGeom prst="rightArrow">
                <a:avLst>
                  <a:gd name="adj1" fmla="val 50000"/>
                  <a:gd name="adj2" fmla="val 168544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30F7118-3A9B-4E97-B0C5-CE1D33CEE93E}"/>
                  </a:ext>
                </a:extLst>
              </p:cNvPr>
              <p:cNvSpPr txBox="1"/>
              <p:nvPr/>
            </p:nvSpPr>
            <p:spPr>
              <a:xfrm>
                <a:off x="6541721" y="3422502"/>
                <a:ext cx="27653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dentify subset of bins that govern the respiration</a:t>
                </a:r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5537570-D031-405B-AF18-86F107CC642D}"/>
                  </a:ext>
                </a:extLst>
              </p:cNvPr>
              <p:cNvGrpSpPr/>
              <p:nvPr/>
            </p:nvGrpSpPr>
            <p:grpSpPr>
              <a:xfrm>
                <a:off x="5305943" y="4834722"/>
                <a:ext cx="6458802" cy="1879914"/>
                <a:chOff x="4788371" y="3013075"/>
                <a:chExt cx="6458802" cy="1879914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59" name="Object 58">
                      <a:extLst>
                        <a:ext uri="{FF2B5EF4-FFF2-40B4-BE49-F238E27FC236}">
                          <a16:creationId xmlns:a16="http://schemas.microsoft.com/office/drawing/2014/main" id="{B88532CD-A914-48C5-861F-B31DD39A693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28219088"/>
                        </p:ext>
                      </p:extLst>
                    </p:nvPr>
                  </p:nvGraphicFramePr>
                  <p:xfrm>
                    <a:off x="6191250" y="3013075"/>
                    <a:ext cx="2692400" cy="167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40" imgW="2692080" imgH="1676160" progId="Equation.DSMT4">
                            <p:embed/>
                          </p:oleObj>
                        </mc:Choice>
                        <mc:Fallback>
                          <p:oleObj name="Equation" r:id="rId40" imgW="2692080" imgH="1676160" progId="Equation.DSMT4">
                            <p:embed/>
                            <p:pic>
                              <p:nvPicPr>
                                <p:cNvPr id="59" name="Object 58">
                                  <a:extLst>
                                    <a:ext uri="{FF2B5EF4-FFF2-40B4-BE49-F238E27FC236}">
                                      <a16:creationId xmlns:a16="http://schemas.microsoft.com/office/drawing/2014/main" id="{B88532CD-A914-48C5-861F-B31DD39A693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191250" y="3013075"/>
                                  <a:ext cx="2692400" cy="167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59" name="Object 58">
                      <a:extLst>
                        <a:ext uri="{FF2B5EF4-FFF2-40B4-BE49-F238E27FC236}">
                          <a16:creationId xmlns:a16="http://schemas.microsoft.com/office/drawing/2014/main" id="{B88532CD-A914-48C5-861F-B31DD39A693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28219088"/>
                        </p:ext>
                      </p:extLst>
                    </p:nvPr>
                  </p:nvGraphicFramePr>
                  <p:xfrm>
                    <a:off x="6191250" y="3013075"/>
                    <a:ext cx="2692400" cy="167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40" imgW="2692080" imgH="1676160" progId="Equation.DSMT4">
                            <p:embed/>
                          </p:oleObj>
                        </mc:Choice>
                        <mc:Fallback>
                          <p:oleObj name="Equation" r:id="rId40" imgW="2692080" imgH="1676160" progId="Equation.DSMT4">
                            <p:embed/>
                            <p:pic>
                              <p:nvPicPr>
                                <p:cNvPr id="59" name="Object 58">
                                  <a:extLst>
                                    <a:ext uri="{FF2B5EF4-FFF2-40B4-BE49-F238E27FC236}">
                                      <a16:creationId xmlns:a16="http://schemas.microsoft.com/office/drawing/2014/main" id="{B88532CD-A914-48C5-861F-B31DD39A693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191250" y="3013075"/>
                                  <a:ext cx="2692400" cy="167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701DDCA1-74FF-4FF9-A500-C2FAAE47D7C7}"/>
                    </a:ext>
                  </a:extLst>
                </p:cNvPr>
                <p:cNvSpPr/>
                <p:nvPr/>
              </p:nvSpPr>
              <p:spPr>
                <a:xfrm>
                  <a:off x="8242881" y="3851275"/>
                  <a:ext cx="241300" cy="241300"/>
                </a:xfrm>
                <a:prstGeom prst="ellipse">
                  <a:avLst/>
                </a:prstGeom>
                <a:solidFill>
                  <a:srgbClr val="7030A0">
                    <a:alpha val="5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18158621-B266-41B8-B3B1-3F61E3AF15CB}"/>
                    </a:ext>
                  </a:extLst>
                </p:cNvPr>
                <p:cNvSpPr/>
                <p:nvPr/>
              </p:nvSpPr>
              <p:spPr>
                <a:xfrm>
                  <a:off x="6242755" y="3864363"/>
                  <a:ext cx="525139" cy="241300"/>
                </a:xfrm>
                <a:prstGeom prst="ellipse">
                  <a:avLst/>
                </a:prstGeom>
                <a:solidFill>
                  <a:srgbClr val="FF0000">
                    <a:alpha val="3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CC98BB3-B584-4202-919E-09110C3B2C63}"/>
                    </a:ext>
                  </a:extLst>
                </p:cNvPr>
                <p:cNvSpPr/>
                <p:nvPr/>
              </p:nvSpPr>
              <p:spPr>
                <a:xfrm>
                  <a:off x="8597561" y="4065401"/>
                  <a:ext cx="241300" cy="241300"/>
                </a:xfrm>
                <a:prstGeom prst="ellipse">
                  <a:avLst/>
                </a:prstGeom>
                <a:solidFill>
                  <a:schemeClr val="accent2">
                    <a:alpha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56FE7F66-0197-4D6F-860D-B78348C07828}"/>
                    </a:ext>
                  </a:extLst>
                </p:cNvPr>
                <p:cNvSpPr txBox="1"/>
                <p:nvPr/>
              </p:nvSpPr>
              <p:spPr>
                <a:xfrm>
                  <a:off x="4788371" y="3431261"/>
                  <a:ext cx="1509064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1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Vector of respiration rate from </a:t>
                  </a:r>
                  <a:r>
                    <a:rPr lang="en-US" sz="1100" i="1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j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r>
                    <a:rPr lang="en-US" sz="1100" dirty="0" err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ample</a:t>
                  </a: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479821A2-8735-4ECB-8374-1BC76E860A00}"/>
                    </a:ext>
                  </a:extLst>
                </p:cNvPr>
                <p:cNvSpPr txBox="1"/>
                <p:nvPr/>
              </p:nvSpPr>
              <p:spPr>
                <a:xfrm>
                  <a:off x="8838861" y="3441253"/>
                  <a:ext cx="1686361" cy="6001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00" dirty="0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Vector of frequency of lambda values from </a:t>
                  </a:r>
                  <a:r>
                    <a:rPr lang="en-US" sz="1100" i="1" dirty="0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j</a:t>
                  </a:r>
                  <a:r>
                    <a:rPr lang="en-US" sz="1100" dirty="0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r>
                    <a:rPr lang="en-US" sz="1100" dirty="0" err="1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</a:t>
                  </a:r>
                  <a:r>
                    <a:rPr lang="en-US" sz="1100" dirty="0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ample in </a:t>
                  </a:r>
                  <a:r>
                    <a:rPr lang="en-US" sz="1100" i="1" dirty="0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</a:t>
                  </a:r>
                  <a:r>
                    <a:rPr lang="en-US" sz="1100" dirty="0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r>
                    <a:rPr lang="en-US" sz="1100" dirty="0" err="1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</a:t>
                  </a:r>
                  <a:r>
                    <a:rPr lang="en-US" sz="1100" dirty="0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bin</a:t>
                  </a: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67" name="TextBox 66">
                      <a:extLst>
                        <a:ext uri="{FF2B5EF4-FFF2-40B4-BE49-F238E27FC236}">
                          <a16:creationId xmlns:a16="http://schemas.microsoft.com/office/drawing/2014/main" id="{AF6C1069-5448-47BF-9248-E5A45EC8A4C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789464" y="4087390"/>
                      <a:ext cx="1497065" cy="26161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a:rPr lang="en-US" sz="11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𝜉</m:t>
                          </m:r>
                        </m:oMath>
                      </a14:m>
                      <a:r>
                        <a:rPr lang="en-US" sz="1100" dirty="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values for </a:t>
                      </a:r>
                      <a:r>
                        <a:rPr lang="en-US" sz="1100" i="1" dirty="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100" dirty="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sz="1100" dirty="0" err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</a:t>
                      </a:r>
                      <a:r>
                        <a:rPr lang="en-US" sz="1100" dirty="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in</a:t>
                      </a:r>
                    </a:p>
                  </p:txBody>
                </p:sp>
              </mc:Choice>
              <mc:Fallback>
                <p:sp>
                  <p:nvSpPr>
                    <p:cNvPr id="67" name="TextBox 66">
                      <a:extLst>
                        <a:ext uri="{FF2B5EF4-FFF2-40B4-BE49-F238E27FC236}">
                          <a16:creationId xmlns:a16="http://schemas.microsoft.com/office/drawing/2014/main" id="{AF6C1069-5448-47BF-9248-E5A45EC8A4C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789464" y="4087390"/>
                      <a:ext cx="1497065" cy="261610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 t="-2326" b="-1395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2DC28111-394A-4022-9E13-512284AF99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168604" y="3798747"/>
                  <a:ext cx="172819" cy="63401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>
                  <a:extLst>
                    <a:ext uri="{FF2B5EF4-FFF2-40B4-BE49-F238E27FC236}">
                      <a16:creationId xmlns:a16="http://schemas.microsoft.com/office/drawing/2014/main" id="{0B78D483-040C-4E53-B040-E00A8CCFEC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478377" y="3921565"/>
                  <a:ext cx="429239" cy="0"/>
                </a:xfrm>
                <a:prstGeom prst="straightConnector1">
                  <a:avLst/>
                </a:prstGeom>
                <a:ln w="127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>
                  <a:extLst>
                    <a:ext uri="{FF2B5EF4-FFF2-40B4-BE49-F238E27FC236}">
                      <a16:creationId xmlns:a16="http://schemas.microsoft.com/office/drawing/2014/main" id="{54CACCBB-AD25-4FE0-A880-2AEC0FB58685}"/>
                    </a:ext>
                  </a:extLst>
                </p:cNvPr>
                <p:cNvCxnSpPr/>
                <p:nvPr/>
              </p:nvCxnSpPr>
              <p:spPr>
                <a:xfrm>
                  <a:off x="7080484" y="4619501"/>
                  <a:ext cx="1397893" cy="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D8A1ABA0-9AEF-448E-BADF-0C948CAF2B95}"/>
                    </a:ext>
                  </a:extLst>
                </p:cNvPr>
                <p:cNvSpPr txBox="1"/>
                <p:nvPr/>
              </p:nvSpPr>
              <p:spPr>
                <a:xfrm>
                  <a:off x="7860926" y="4631379"/>
                  <a:ext cx="44357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00" dirty="0">
                      <a:solidFill>
                        <a:srgbClr val="4472C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ns</a:t>
                  </a:r>
                </a:p>
              </p:txBody>
            </p: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2E3F878F-907C-42E0-A58B-D642A30E55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525222" y="3032632"/>
                  <a:ext cx="0" cy="153223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9F64A7A0-2A7A-4B87-9B5A-18190EFE9851}"/>
                    </a:ext>
                  </a:extLst>
                </p:cNvPr>
                <p:cNvSpPr txBox="1"/>
                <p:nvPr/>
              </p:nvSpPr>
              <p:spPr>
                <a:xfrm>
                  <a:off x="10509124" y="3690267"/>
                  <a:ext cx="73804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00" dirty="0">
                      <a:solidFill>
                        <a:srgbClr val="4472C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mples</a:t>
                  </a:r>
                </a:p>
              </p:txBody>
            </p:sp>
          </p:grp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F29EE865-F268-43C7-AF8A-D06169C77191}"/>
                  </a:ext>
                </a:extLst>
              </p:cNvPr>
              <p:cNvSpPr txBox="1"/>
              <p:nvPr/>
            </p:nvSpPr>
            <p:spPr>
              <a:xfrm>
                <a:off x="7074789" y="2043205"/>
                <a:ext cx="23027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dentify the subset of samples that contribute to the bins</a:t>
                </a:r>
              </a:p>
            </p:txBody>
          </p:sp>
          <p:sp>
            <p:nvSpPr>
              <p:cNvPr id="76" name="Arrow: Right 75">
                <a:extLst>
                  <a:ext uri="{FF2B5EF4-FFF2-40B4-BE49-F238E27FC236}">
                    <a16:creationId xmlns:a16="http://schemas.microsoft.com/office/drawing/2014/main" id="{F5337E2D-4D79-46BC-819C-E6700C59CFA6}"/>
                  </a:ext>
                </a:extLst>
              </p:cNvPr>
              <p:cNvSpPr/>
              <p:nvPr/>
            </p:nvSpPr>
            <p:spPr>
              <a:xfrm rot="17252115" flipV="1">
                <a:off x="7700399" y="3079588"/>
                <a:ext cx="647206" cy="177296"/>
              </a:xfrm>
              <a:prstGeom prst="rightArrow">
                <a:avLst>
                  <a:gd name="adj1" fmla="val 50000"/>
                  <a:gd name="adj2" fmla="val 168544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Arrow: Right 76">
                <a:extLst>
                  <a:ext uri="{FF2B5EF4-FFF2-40B4-BE49-F238E27FC236}">
                    <a16:creationId xmlns:a16="http://schemas.microsoft.com/office/drawing/2014/main" id="{92BB7ADB-B3E2-400A-A9CB-88B0D2DE7136}"/>
                  </a:ext>
                </a:extLst>
              </p:cNvPr>
              <p:cNvSpPr/>
              <p:nvPr/>
            </p:nvSpPr>
            <p:spPr>
              <a:xfrm rot="14460737" flipV="1">
                <a:off x="7639803" y="1702201"/>
                <a:ext cx="647206" cy="177296"/>
              </a:xfrm>
              <a:prstGeom prst="rightArrow">
                <a:avLst>
                  <a:gd name="adj1" fmla="val 50000"/>
                  <a:gd name="adj2" fmla="val 168544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A4E1C1C-4787-4BB1-A084-70ACF04BC582}"/>
                  </a:ext>
                </a:extLst>
              </p:cNvPr>
              <p:cNvSpPr/>
              <p:nvPr/>
            </p:nvSpPr>
            <p:spPr>
              <a:xfrm>
                <a:off x="6451137" y="355901"/>
                <a:ext cx="101826" cy="1043549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F28FCDF3-AD54-4DFC-B0D9-D033779A8F5C}"/>
                  </a:ext>
                </a:extLst>
              </p:cNvPr>
              <p:cNvSpPr/>
              <p:nvPr/>
            </p:nvSpPr>
            <p:spPr>
              <a:xfrm>
                <a:off x="7899898" y="355900"/>
                <a:ext cx="101826" cy="1043549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6BD7D784-AD1D-4102-A465-9C139EC6B787}"/>
                  </a:ext>
                </a:extLst>
              </p:cNvPr>
              <p:cNvSpPr/>
              <p:nvPr/>
            </p:nvSpPr>
            <p:spPr>
              <a:xfrm>
                <a:off x="7175989" y="368735"/>
                <a:ext cx="101826" cy="1043549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3428C61-73B1-4658-B75A-809A118E1567}"/>
                  </a:ext>
                </a:extLst>
              </p:cNvPr>
              <p:cNvSpPr txBox="1"/>
              <p:nvPr/>
            </p:nvSpPr>
            <p:spPr>
              <a:xfrm>
                <a:off x="7970357" y="372245"/>
                <a:ext cx="820353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ey bins identified by </a:t>
                </a:r>
                <a:r>
                  <a:rPr lang="en-US" sz="1100" dirty="0" err="1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NDy</a:t>
                </a:r>
                <a:endParaRPr lang="en-US" sz="11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5B9FD2C3-56ED-49B6-813E-3D5E1E9EC7D8}"/>
                  </a:ext>
                </a:extLst>
              </p:cNvPr>
              <p:cNvSpPr/>
              <p:nvPr/>
            </p:nvSpPr>
            <p:spPr>
              <a:xfrm>
                <a:off x="2491585" y="-163738"/>
                <a:ext cx="501619" cy="293781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700" b="1" dirty="0">
                    <a:solidFill>
                      <a:schemeClr val="tx1"/>
                    </a:solidFill>
                  </a:rPr>
                  <a:t>Step1</a:t>
                </a:r>
              </a:p>
            </p:txBody>
          </p:sp>
        </p:grp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2813C637-FC1A-41D8-8003-B4089F0C1E11}"/>
                </a:ext>
              </a:extLst>
            </p:cNvPr>
            <p:cNvSpPr/>
            <p:nvPr/>
          </p:nvSpPr>
          <p:spPr>
            <a:xfrm>
              <a:off x="4007903" y="17792"/>
              <a:ext cx="501619" cy="293781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>
                  <a:solidFill>
                    <a:schemeClr val="tx1"/>
                  </a:solidFill>
                </a:rPr>
                <a:t>Step2</a:t>
              </a: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4AD61F63-2563-46F8-84DE-551F3E2253DA}"/>
                </a:ext>
              </a:extLst>
            </p:cNvPr>
            <p:cNvSpPr/>
            <p:nvPr/>
          </p:nvSpPr>
          <p:spPr>
            <a:xfrm>
              <a:off x="5679123" y="31111"/>
              <a:ext cx="501619" cy="293781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>
                  <a:solidFill>
                    <a:schemeClr val="tx1"/>
                  </a:solidFill>
                </a:rPr>
                <a:t>Step3</a:t>
              </a:r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9CBA8A3E-1D90-4365-AF4C-9BF4DFF8B5BD}"/>
                </a:ext>
              </a:extLst>
            </p:cNvPr>
            <p:cNvSpPr/>
            <p:nvPr/>
          </p:nvSpPr>
          <p:spPr>
            <a:xfrm>
              <a:off x="4403314" y="1624594"/>
              <a:ext cx="501619" cy="293781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>
                  <a:solidFill>
                    <a:schemeClr val="tx1"/>
                  </a:solidFill>
                </a:rPr>
                <a:t>Step5A</a:t>
              </a: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CB108DD2-1EB1-47B6-9857-412DAFA44E4D}"/>
                </a:ext>
              </a:extLst>
            </p:cNvPr>
            <p:cNvSpPr/>
            <p:nvPr/>
          </p:nvSpPr>
          <p:spPr>
            <a:xfrm>
              <a:off x="3529942" y="3484924"/>
              <a:ext cx="501619" cy="293781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>
                  <a:solidFill>
                    <a:schemeClr val="tx1"/>
                  </a:solidFill>
                </a:rPr>
                <a:t>Step6</a:t>
              </a:r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6A3657A0-BC62-4C22-B9DE-7669380DEFBD}"/>
                </a:ext>
              </a:extLst>
            </p:cNvPr>
            <p:cNvSpPr/>
            <p:nvPr/>
          </p:nvSpPr>
          <p:spPr>
            <a:xfrm>
              <a:off x="9260390" y="17792"/>
              <a:ext cx="501619" cy="293781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>
                  <a:solidFill>
                    <a:schemeClr val="tx1"/>
                  </a:solidFill>
                </a:rPr>
                <a:t>Step4</a:t>
              </a: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A364C382-9055-4376-9A76-0793AC29E316}"/>
                </a:ext>
              </a:extLst>
            </p:cNvPr>
            <p:cNvSpPr/>
            <p:nvPr/>
          </p:nvSpPr>
          <p:spPr>
            <a:xfrm>
              <a:off x="10241448" y="2087561"/>
              <a:ext cx="501619" cy="293781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>
                  <a:solidFill>
                    <a:schemeClr val="tx1"/>
                  </a:solidFill>
                </a:rPr>
                <a:t>Step5B</a:t>
              </a: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96A04B64-E342-41FA-877C-83FDA99DA701}"/>
                </a:ext>
              </a:extLst>
            </p:cNvPr>
            <p:cNvSpPr/>
            <p:nvPr/>
          </p:nvSpPr>
          <p:spPr>
            <a:xfrm>
              <a:off x="8456740" y="4812436"/>
              <a:ext cx="501619" cy="293781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>
                  <a:solidFill>
                    <a:schemeClr val="tx1"/>
                  </a:solidFill>
                </a:rPr>
                <a:t>Step7</a:t>
              </a:r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25F7C0AD-77D8-44DA-A402-2C955ACF512E}"/>
                </a:ext>
              </a:extLst>
            </p:cNvPr>
            <p:cNvSpPr/>
            <p:nvPr/>
          </p:nvSpPr>
          <p:spPr>
            <a:xfrm>
              <a:off x="8232283" y="3212592"/>
              <a:ext cx="501619" cy="293781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>
                  <a:solidFill>
                    <a:schemeClr val="tx1"/>
                  </a:solidFill>
                </a:rPr>
                <a:t>Step8</a:t>
              </a: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8CB8712E-E6E1-4CB2-8B21-AFBED9FC318B}"/>
                </a:ext>
              </a:extLst>
            </p:cNvPr>
            <p:cNvSpPr/>
            <p:nvPr/>
          </p:nvSpPr>
          <p:spPr>
            <a:xfrm>
              <a:off x="8298046" y="1834897"/>
              <a:ext cx="501619" cy="293781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>
                  <a:solidFill>
                    <a:schemeClr val="tx1"/>
                  </a:solidFill>
                </a:rPr>
                <a:t>Step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49349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99</Words>
  <Application>Microsoft Office PowerPoint</Application>
  <PresentationFormat>Widescreen</PresentationFormat>
  <Paragraphs>33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rnaaz Ahamed</dc:creator>
  <cp:lastModifiedBy>Firnaaz Ahamed</cp:lastModifiedBy>
  <cp:revision>1</cp:revision>
  <dcterms:created xsi:type="dcterms:W3CDTF">2021-08-10T21:31:03Z</dcterms:created>
  <dcterms:modified xsi:type="dcterms:W3CDTF">2021-09-20T16:40:37Z</dcterms:modified>
</cp:coreProperties>
</file>